
<file path=[Content_Types].xml><?xml version="1.0" encoding="utf-8"?>
<Types xmlns="http://schemas.openxmlformats.org/package/2006/content-types">
  <Default Extension="bin" ContentType="application/vnd.openxmlformats-officedocument.oleObject"/>
  <Default Extension="docx" ContentType="application/vnd.openxmlformats-officedocument.wordprocessingml.documen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</p:sldMasterIdLst>
  <p:notesMasterIdLst>
    <p:notesMasterId r:id="rId30"/>
  </p:notesMasterIdLst>
  <p:sldIdLst>
    <p:sldId id="639" r:id="rId3"/>
    <p:sldId id="394" r:id="rId4"/>
    <p:sldId id="395" r:id="rId5"/>
    <p:sldId id="645" r:id="rId6"/>
    <p:sldId id="640" r:id="rId7"/>
    <p:sldId id="646" r:id="rId8"/>
    <p:sldId id="647" r:id="rId9"/>
    <p:sldId id="648" r:id="rId10"/>
    <p:sldId id="649" r:id="rId11"/>
    <p:sldId id="630" r:id="rId12"/>
    <p:sldId id="650" r:id="rId13"/>
    <p:sldId id="629" r:id="rId14"/>
    <p:sldId id="651" r:id="rId15"/>
    <p:sldId id="653" r:id="rId16"/>
    <p:sldId id="654" r:id="rId17"/>
    <p:sldId id="655" r:id="rId18"/>
    <p:sldId id="656" r:id="rId19"/>
    <p:sldId id="657" r:id="rId20"/>
    <p:sldId id="658" r:id="rId21"/>
    <p:sldId id="659" r:id="rId22"/>
    <p:sldId id="660" r:id="rId23"/>
    <p:sldId id="669" r:id="rId24"/>
    <p:sldId id="670" r:id="rId25"/>
    <p:sldId id="663" r:id="rId26"/>
    <p:sldId id="666" r:id="rId27"/>
    <p:sldId id="667" r:id="rId28"/>
    <p:sldId id="668" r:id="rId29"/>
  </p:sldIdLst>
  <p:sldSz cx="24384000" cy="13716000"/>
  <p:notesSz cx="6858000" cy="9144000"/>
  <p:custDataLst>
    <p:tags r:id="rId31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3E2EC"/>
    <a:srgbClr val="DDDDDD"/>
    <a:srgbClr val="242452"/>
    <a:srgbClr val="3333FF"/>
    <a:srgbClr val="E7F7FF"/>
    <a:srgbClr val="D6F7FE"/>
    <a:srgbClr val="EEF7E9"/>
    <a:srgbClr val="0000FF"/>
    <a:srgbClr val="135F82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6698" autoAdjust="0"/>
    <p:restoredTop sz="94139" autoAdjust="0"/>
  </p:normalViewPr>
  <p:slideViewPr>
    <p:cSldViewPr>
      <p:cViewPr varScale="1">
        <p:scale>
          <a:sx n="20" d="100"/>
          <a:sy n="20" d="100"/>
        </p:scale>
        <p:origin x="91" y="970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ags" Target="tags/tag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6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62001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38628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39765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667429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274533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541655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77852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9727" y="1781954"/>
            <a:ext cx="21031200" cy="2651126"/>
          </a:xfrm>
          <a:prstGeom prst="rect">
            <a:avLst/>
          </a:prstGeom>
        </p:spPr>
        <p:txBody>
          <a:bodyPr/>
          <a:lstStyle>
            <a:lvl1pPr algn="l">
              <a:defRPr sz="5400">
                <a:latin typeface="Tomaho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99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67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  <p:transition spd="slow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  <p:transition spd="slow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18843195"/>
      </p:ext>
    </p:extLst>
  </p:cSld>
  <p:clrMapOvr>
    <a:masterClrMapping/>
  </p:clrMapOvr>
  <p:transition spd="slow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4701638"/>
      </p:ext>
    </p:extLst>
  </p:cSld>
  <p:clrMapOvr>
    <a:masterClrMapping/>
  </p:clrMapOvr>
  <p:transition spd="slow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71417519"/>
      </p:ext>
    </p:extLst>
  </p:cSld>
  <p:clrMapOvr>
    <a:masterClrMapping/>
  </p:clrMapOvr>
  <p:transition spd="slow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9847110"/>
      </p:ext>
    </p:extLst>
  </p:cSld>
  <p:clrMapOvr>
    <a:masterClrMapping/>
  </p:clrMapOvr>
  <p:transition spd="slow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42842679"/>
      </p:ext>
    </p:extLst>
  </p:cSld>
  <p:clrMapOvr>
    <a:masterClrMapping/>
  </p:clrMapOvr>
  <p:transition spd="slow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81301043"/>
      </p:ext>
    </p:extLst>
  </p:cSld>
  <p:clrMapOvr>
    <a:masterClrMapping/>
  </p:clrMapOvr>
  <p:transition spd="slow"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75443903"/>
      </p:ext>
    </p:extLst>
  </p:cSld>
  <p:clrMapOvr>
    <a:masterClrMapping/>
  </p:clrMapOvr>
  <p:transition spd="slow"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77073843"/>
      </p:ext>
    </p:extLst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  <p:transition spd="slow"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31678283"/>
      </p:ext>
    </p:extLst>
  </p:cSld>
  <p:clrMapOvr>
    <a:masterClrMapping/>
  </p:clrMapOvr>
  <p:transition spd="slow"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72919355"/>
      </p:ext>
    </p:extLst>
  </p:cSld>
  <p:clrMapOvr>
    <a:masterClrMapping/>
  </p:clrMapOvr>
  <p:transition spd="slow"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26020121"/>
      </p:ext>
    </p:extLst>
  </p:cSld>
  <p:clrMapOvr>
    <a:masterClrMapping/>
  </p:clrMapOvr>
  <p:transition spd="slow"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80739924"/>
      </p:ext>
    </p:extLst>
  </p:cSld>
  <p:clrMapOvr>
    <a:masterClrMapping/>
  </p:clrMapOvr>
  <p:transition spd="slow"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96096263"/>
      </p:ext>
    </p:extLst>
  </p:cSld>
  <p:clrMapOvr>
    <a:masterClrMapping/>
  </p:clrMapOvr>
  <p:transition spd="slow"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46358136"/>
      </p:ext>
    </p:extLst>
  </p:cSld>
  <p:clrMapOvr>
    <a:masterClrMapping/>
  </p:clrMapOvr>
  <p:transition spd="slow"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0301831"/>
      </p:ext>
    </p:extLst>
  </p:cSld>
  <p:clrMapOvr>
    <a:masterClrMapping/>
  </p:clrMapOvr>
  <p:transition spd="slow"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45290249"/>
      </p:ext>
    </p:extLst>
  </p:cSld>
  <p:clrMapOvr>
    <a:masterClrMapping/>
  </p:clrMapOvr>
  <p:transition spd="slow"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28935621"/>
      </p:ext>
    </p:extLst>
  </p:cSld>
  <p:clrMapOvr>
    <a:masterClrMapping/>
  </p:clrMapOvr>
  <p:transition spd="slow">
    <p:fade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12695324"/>
      </p:ext>
    </p:extLst>
  </p:cSld>
  <p:clrMapOvr>
    <a:masterClrMapping/>
  </p:clrMapOvr>
  <p:transition spd="slow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6FD4328-148B-4547-A4ED-C0C479A0C76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24384000" cy="1286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  <p:transition spd="slow">
    <p:fad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98036386"/>
      </p:ext>
    </p:extLst>
  </p:cSld>
  <p:clrMapOvr>
    <a:masterClrMapping/>
  </p:clrMapOvr>
  <p:transition spd="slow">
    <p:fad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47005768"/>
      </p:ext>
    </p:extLst>
  </p:cSld>
  <p:clrMapOvr>
    <a:masterClrMapping/>
  </p:clrMapOvr>
  <p:transition spd="slow">
    <p:fad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18547817"/>
      </p:ext>
    </p:extLst>
  </p:cSld>
  <p:clrMapOvr>
    <a:masterClrMapping/>
  </p:clrMapOvr>
  <p:transition spd="slow">
    <p:fad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62976827"/>
      </p:ext>
    </p:extLst>
  </p:cSld>
  <p:clrMapOvr>
    <a:masterClrMapping/>
  </p:clrMapOvr>
  <p:transition spd="slow">
    <p:fad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72532846"/>
      </p:ext>
    </p:extLst>
  </p:cSld>
  <p:clrMapOvr>
    <a:masterClrMapping/>
  </p:clrMapOvr>
  <p:transition spd="slow">
    <p:fade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88023669"/>
      </p:ext>
    </p:extLst>
  </p:cSld>
  <p:clrMapOvr>
    <a:masterClrMapping/>
  </p:clrMapOvr>
  <p:transition spd="slow">
    <p:fad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24770717"/>
      </p:ext>
    </p:extLst>
  </p:cSld>
  <p:clrMapOvr>
    <a:masterClrMapping/>
  </p:clrMapOvr>
  <p:transition spd="slow">
    <p:fade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06560535"/>
      </p:ext>
    </p:extLst>
  </p:cSld>
  <p:clrMapOvr>
    <a:masterClrMapping/>
  </p:clrMapOvr>
  <p:transition spd="slow">
    <p:fade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86179673"/>
      </p:ext>
    </p:extLst>
  </p:cSld>
  <p:clrMapOvr>
    <a:masterClrMapping/>
  </p:clrMapOvr>
  <p:transition spd="slow">
    <p:fade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89555087"/>
      </p:ext>
    </p:extLst>
  </p:cSld>
  <p:clrMapOvr>
    <a:masterClrMapping/>
  </p:clrMapOvr>
  <p:transition spd="slow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  <p:transition spd="slow">
    <p:fade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87412547"/>
      </p:ext>
    </p:extLst>
  </p:cSld>
  <p:clrMapOvr>
    <a:masterClrMapping/>
  </p:clrMapOvr>
  <p:transition spd="slow">
    <p:fade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44670427"/>
      </p:ext>
    </p:extLst>
  </p:cSld>
  <p:clrMapOvr>
    <a:masterClrMapping/>
  </p:clrMapOvr>
  <p:transition spd="slow">
    <p:fade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08235058"/>
      </p:ext>
    </p:extLst>
  </p:cSld>
  <p:clrMapOvr>
    <a:masterClrMapping/>
  </p:clrMapOvr>
  <p:transition spd="slow">
    <p:fade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78157744"/>
      </p:ext>
    </p:extLst>
  </p:cSld>
  <p:clrMapOvr>
    <a:masterClrMapping/>
  </p:clrMapOvr>
  <p:transition spd="slow">
    <p:fade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959766"/>
      </p:ext>
    </p:extLst>
  </p:cSld>
  <p:clrMapOvr>
    <a:masterClrMapping/>
  </p:clrMapOvr>
  <p:transition spd="slow">
    <p:fade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  <p:transition spd="slow">
    <p:fade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  <p:transition spd="slow">
    <p:fade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  <p:transition spd="slow">
    <p:fade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  <p:transition spd="slow">
    <p:fade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  <p:transition spd="slow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  <p:transition spd="slow">
    <p:fade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  <p:transition spd="slow">
    <p:fade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  <p:transition spd="slow">
    <p:fade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  <p:transition spd="slow">
    <p:fade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  <p:transition spd="slow">
    <p:fade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  <p:transition spd="slow">
    <p:fade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  <p:transition spd="slow">
    <p:fade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  <p:transition spd="slow">
    <p:fade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  <p:transition spd="slow">
    <p:fade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  <p:transition spd="slow">
    <p:fade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  <p:transition spd="slow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  <p:transition spd="slow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  <p:transition spd="slow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  <p:transition spd="slow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  <p:transition spd="slow">
    <p:fade/>
  </p:transition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slideLayout" Target="../slideLayouts/slideLayout44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openxmlformats.org/officeDocument/2006/relationships/image" Target="../media/image1.png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slideLayout" Target="../slideLayouts/slideLayout57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slideLayout" Target="../slideLayouts/slideLayout56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46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5" Type="http://schemas.openxmlformats.org/officeDocument/2006/relationships/slideLayout" Target="../slideLayouts/slideLayout5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Relationship Id="rId14" Type="http://schemas.openxmlformats.org/officeDocument/2006/relationships/slideLayout" Target="../slideLayouts/slideLayout5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0" r:id="rId3"/>
    <p:sldLayoutId id="2147483741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50" r:id="rId11"/>
    <p:sldLayoutId id="2147483814" r:id="rId12"/>
    <p:sldLayoutId id="2147483813" r:id="rId13"/>
    <p:sldLayoutId id="2147483812" r:id="rId14"/>
    <p:sldLayoutId id="2147483811" r:id="rId15"/>
    <p:sldLayoutId id="2147483810" r:id="rId16"/>
    <p:sldLayoutId id="2147483809" r:id="rId17"/>
    <p:sldLayoutId id="2147483808" r:id="rId18"/>
    <p:sldLayoutId id="2147483807" r:id="rId19"/>
    <p:sldLayoutId id="2147483806" r:id="rId20"/>
    <p:sldLayoutId id="2147483805" r:id="rId21"/>
    <p:sldLayoutId id="2147483804" r:id="rId22"/>
    <p:sldLayoutId id="2147483803" r:id="rId23"/>
    <p:sldLayoutId id="2147483802" r:id="rId24"/>
    <p:sldLayoutId id="2147483801" r:id="rId25"/>
    <p:sldLayoutId id="2147483800" r:id="rId26"/>
    <p:sldLayoutId id="2147483799" r:id="rId27"/>
    <p:sldLayoutId id="2147483798" r:id="rId28"/>
    <p:sldLayoutId id="2147483797" r:id="rId29"/>
    <p:sldLayoutId id="2147483796" r:id="rId30"/>
    <p:sldLayoutId id="2147483795" r:id="rId31"/>
    <p:sldLayoutId id="2147483794" r:id="rId32"/>
    <p:sldLayoutId id="2147483793" r:id="rId33"/>
    <p:sldLayoutId id="2147483792" r:id="rId34"/>
    <p:sldLayoutId id="2147483791" r:id="rId35"/>
    <p:sldLayoutId id="2147483790" r:id="rId36"/>
    <p:sldLayoutId id="2147483789" r:id="rId37"/>
    <p:sldLayoutId id="2147483788" r:id="rId38"/>
    <p:sldLayoutId id="2147483787" r:id="rId39"/>
    <p:sldLayoutId id="2147483786" r:id="rId40"/>
    <p:sldLayoutId id="2147483785" r:id="rId41"/>
    <p:sldLayoutId id="2147483784" r:id="rId42"/>
    <p:sldLayoutId id="2147483783" r:id="rId43"/>
    <p:sldLayoutId id="2147483782" r:id="rId44"/>
  </p:sldLayoutIdLst>
  <p:transition spd="slow">
    <p:fade/>
  </p:transition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D02D81D6-6C80-4AD7-8303-A19CA2808612}"/>
              </a:ext>
            </a:extLst>
          </p:cNvPr>
          <p:cNvPicPr>
            <a:picLocks noChangeAspect="1"/>
          </p:cNvPicPr>
          <p:nvPr userDrawn="1"/>
        </p:nvPicPr>
        <p:blipFill>
          <a:blip r:embed="rId17"/>
          <a:stretch>
            <a:fillRect/>
          </a:stretch>
        </p:blipFill>
        <p:spPr>
          <a:xfrm>
            <a:off x="144203" y="1065704"/>
            <a:ext cx="24239797" cy="12650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ransition spd="slow">
    <p:fade/>
  </p:transition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jpeg"/><Relationship Id="rId3" Type="http://schemas.openxmlformats.org/officeDocument/2006/relationships/image" Target="../media/image72.png"/><Relationship Id="rId7" Type="http://schemas.openxmlformats.org/officeDocument/2006/relationships/image" Target="../media/image76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75.png"/><Relationship Id="rId5" Type="http://schemas.openxmlformats.org/officeDocument/2006/relationships/image" Target="../media/image68.png"/><Relationship Id="rId10" Type="http://schemas.openxmlformats.org/officeDocument/2006/relationships/image" Target="../media/image74.png"/><Relationship Id="rId4" Type="http://schemas.openxmlformats.org/officeDocument/2006/relationships/image" Target="../media/image73.png"/><Relationship Id="rId9" Type="http://schemas.openxmlformats.org/officeDocument/2006/relationships/image" Target="../media/image7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jpeg"/><Relationship Id="rId3" Type="http://schemas.openxmlformats.org/officeDocument/2006/relationships/image" Target="../media/image79.png"/><Relationship Id="rId7" Type="http://schemas.openxmlformats.org/officeDocument/2006/relationships/image" Target="../media/image83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82.png"/><Relationship Id="rId11" Type="http://schemas.openxmlformats.org/officeDocument/2006/relationships/image" Target="../media/image86.png"/><Relationship Id="rId5" Type="http://schemas.openxmlformats.org/officeDocument/2006/relationships/image" Target="../media/image81.png"/><Relationship Id="rId10" Type="http://schemas.openxmlformats.org/officeDocument/2006/relationships/image" Target="../media/image14.png"/><Relationship Id="rId4" Type="http://schemas.openxmlformats.org/officeDocument/2006/relationships/image" Target="../media/image80.png"/><Relationship Id="rId9" Type="http://schemas.openxmlformats.org/officeDocument/2006/relationships/image" Target="../media/image8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3" Type="http://schemas.openxmlformats.org/officeDocument/2006/relationships/image" Target="../media/image820.png"/><Relationship Id="rId7" Type="http://schemas.openxmlformats.org/officeDocument/2006/relationships/image" Target="../media/image12.jpe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1.png"/><Relationship Id="rId5" Type="http://schemas.openxmlformats.org/officeDocument/2006/relationships/image" Target="../media/image89.png"/><Relationship Id="rId10" Type="http://schemas.openxmlformats.org/officeDocument/2006/relationships/image" Target="../media/image870.png"/><Relationship Id="rId4" Type="http://schemas.openxmlformats.org/officeDocument/2006/relationships/image" Target="../media/image88.png"/><Relationship Id="rId9" Type="http://schemas.openxmlformats.org/officeDocument/2006/relationships/image" Target="../media/image9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jpeg"/><Relationship Id="rId3" Type="http://schemas.openxmlformats.org/officeDocument/2006/relationships/image" Target="../media/image92.png"/><Relationship Id="rId7" Type="http://schemas.openxmlformats.org/officeDocument/2006/relationships/image" Target="../media/image96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95.png"/><Relationship Id="rId11" Type="http://schemas.openxmlformats.org/officeDocument/2006/relationships/image" Target="../media/image99.png"/><Relationship Id="rId5" Type="http://schemas.openxmlformats.org/officeDocument/2006/relationships/image" Target="../media/image94.png"/><Relationship Id="rId10" Type="http://schemas.openxmlformats.org/officeDocument/2006/relationships/image" Target="../media/image16.png"/><Relationship Id="rId4" Type="http://schemas.openxmlformats.org/officeDocument/2006/relationships/image" Target="../media/image93.png"/><Relationship Id="rId9" Type="http://schemas.openxmlformats.org/officeDocument/2006/relationships/image" Target="../media/image1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3" Type="http://schemas.openxmlformats.org/officeDocument/2006/relationships/image" Target="../media/image960.png"/><Relationship Id="rId7" Type="http://schemas.openxmlformats.org/officeDocument/2006/relationships/image" Target="../media/image12.jpeg"/><Relationship Id="rId2" Type="http://schemas.openxmlformats.org/officeDocument/2006/relationships/image" Target="../media/image950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1.png"/><Relationship Id="rId5" Type="http://schemas.openxmlformats.org/officeDocument/2006/relationships/image" Target="../media/image100.png"/><Relationship Id="rId10" Type="http://schemas.openxmlformats.org/officeDocument/2006/relationships/image" Target="../media/image1000.png"/><Relationship Id="rId4" Type="http://schemas.openxmlformats.org/officeDocument/2006/relationships/image" Target="../media/image970.png"/><Relationship Id="rId9" Type="http://schemas.openxmlformats.org/officeDocument/2006/relationships/image" Target="../media/image102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png"/><Relationship Id="rId3" Type="http://schemas.openxmlformats.org/officeDocument/2006/relationships/image" Target="../media/image1020.png"/><Relationship Id="rId7" Type="http://schemas.openxmlformats.org/officeDocument/2006/relationships/image" Target="../media/image12.jpeg"/><Relationship Id="rId2" Type="http://schemas.openxmlformats.org/officeDocument/2006/relationships/image" Target="../media/image1010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1.png"/><Relationship Id="rId5" Type="http://schemas.openxmlformats.org/officeDocument/2006/relationships/image" Target="../media/image104.png"/><Relationship Id="rId10" Type="http://schemas.openxmlformats.org/officeDocument/2006/relationships/image" Target="../media/image107.png"/><Relationship Id="rId4" Type="http://schemas.openxmlformats.org/officeDocument/2006/relationships/image" Target="../media/image103.png"/><Relationship Id="rId9" Type="http://schemas.openxmlformats.org/officeDocument/2006/relationships/image" Target="../media/image10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png"/><Relationship Id="rId13" Type="http://schemas.openxmlformats.org/officeDocument/2006/relationships/image" Target="../media/image115.png"/><Relationship Id="rId3" Type="http://schemas.openxmlformats.org/officeDocument/2006/relationships/image" Target="../media/image109.png"/><Relationship Id="rId7" Type="http://schemas.openxmlformats.org/officeDocument/2006/relationships/image" Target="../media/image12.jpeg"/><Relationship Id="rId12" Type="http://schemas.openxmlformats.org/officeDocument/2006/relationships/image" Target="../media/image114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1.png"/><Relationship Id="rId11" Type="http://schemas.openxmlformats.org/officeDocument/2006/relationships/image" Target="../media/image113.png"/><Relationship Id="rId5" Type="http://schemas.openxmlformats.org/officeDocument/2006/relationships/image" Target="../media/image111.png"/><Relationship Id="rId10" Type="http://schemas.openxmlformats.org/officeDocument/2006/relationships/image" Target="../media/image690.png"/><Relationship Id="rId4" Type="http://schemas.openxmlformats.org/officeDocument/2006/relationships/image" Target="../media/image110.png"/><Relationship Id="rId9" Type="http://schemas.openxmlformats.org/officeDocument/2006/relationships/image" Target="../media/image68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jpeg"/><Relationship Id="rId3" Type="http://schemas.openxmlformats.org/officeDocument/2006/relationships/image" Target="../media/image119.png"/><Relationship Id="rId7" Type="http://schemas.openxmlformats.org/officeDocument/2006/relationships/image" Target="../media/image11.png"/><Relationship Id="rId12" Type="http://schemas.openxmlformats.org/officeDocument/2006/relationships/image" Target="../media/image124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22.png"/><Relationship Id="rId11" Type="http://schemas.openxmlformats.org/officeDocument/2006/relationships/image" Target="../media/image123.png"/><Relationship Id="rId5" Type="http://schemas.openxmlformats.org/officeDocument/2006/relationships/image" Target="../media/image121.png"/><Relationship Id="rId10" Type="http://schemas.openxmlformats.org/officeDocument/2006/relationships/image" Target="../media/image118.png"/><Relationship Id="rId4" Type="http://schemas.openxmlformats.org/officeDocument/2006/relationships/image" Target="../media/image120.png"/><Relationship Id="rId9" Type="http://schemas.openxmlformats.org/officeDocument/2006/relationships/image" Target="../media/image11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jpeg"/><Relationship Id="rId13" Type="http://schemas.openxmlformats.org/officeDocument/2006/relationships/image" Target="../media/image128.png"/><Relationship Id="rId3" Type="http://schemas.openxmlformats.org/officeDocument/2006/relationships/image" Target="../media/image1230.png"/><Relationship Id="rId7" Type="http://schemas.openxmlformats.org/officeDocument/2006/relationships/image" Target="../media/image11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26.png"/><Relationship Id="rId5" Type="http://schemas.openxmlformats.org/officeDocument/2006/relationships/image" Target="../media/image125.png"/><Relationship Id="rId4" Type="http://schemas.openxmlformats.org/officeDocument/2006/relationships/image" Target="../media/image1240.png"/><Relationship Id="rId9" Type="http://schemas.openxmlformats.org/officeDocument/2006/relationships/image" Target="../media/image127.png"/><Relationship Id="rId14" Type="http://schemas.openxmlformats.org/officeDocument/2006/relationships/image" Target="../media/image129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png"/><Relationship Id="rId3" Type="http://schemas.openxmlformats.org/officeDocument/2006/relationships/image" Target="../media/image12.jpeg"/><Relationship Id="rId7" Type="http://schemas.openxmlformats.org/officeDocument/2006/relationships/image" Target="../media/image133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32.png"/><Relationship Id="rId5" Type="http://schemas.openxmlformats.org/officeDocument/2006/relationships/image" Target="../media/image131.png"/><Relationship Id="rId4" Type="http://schemas.openxmlformats.org/officeDocument/2006/relationships/image" Target="../media/image13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png"/><Relationship Id="rId13" Type="http://schemas.openxmlformats.org/officeDocument/2006/relationships/oleObject" Target="../embeddings/oleObject2.bin"/><Relationship Id="rId3" Type="http://schemas.openxmlformats.org/officeDocument/2006/relationships/image" Target="../media/image12.jpeg"/><Relationship Id="rId7" Type="http://schemas.openxmlformats.org/officeDocument/2006/relationships/image" Target="../media/image137.png"/><Relationship Id="rId12" Type="http://schemas.openxmlformats.org/officeDocument/2006/relationships/image" Target="../media/image18.wm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36.png"/><Relationship Id="rId11" Type="http://schemas.openxmlformats.org/officeDocument/2006/relationships/oleObject" Target="../embeddings/oleObject1.bin"/><Relationship Id="rId5" Type="http://schemas.openxmlformats.org/officeDocument/2006/relationships/image" Target="../media/image135.png"/><Relationship Id="rId15" Type="http://schemas.openxmlformats.org/officeDocument/2006/relationships/image" Target="../media/image116.png"/><Relationship Id="rId10" Type="http://schemas.openxmlformats.org/officeDocument/2006/relationships/image" Target="../media/image140.png"/><Relationship Id="rId9" Type="http://schemas.openxmlformats.org/officeDocument/2006/relationships/image" Target="../media/image139.png"/><Relationship Id="rId14" Type="http://schemas.openxmlformats.org/officeDocument/2006/relationships/image" Target="../media/image142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png"/><Relationship Id="rId3" Type="http://schemas.openxmlformats.org/officeDocument/2006/relationships/image" Target="../media/image143.png"/><Relationship Id="rId7" Type="http://schemas.openxmlformats.org/officeDocument/2006/relationships/image" Target="../media/image19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1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png"/><Relationship Id="rId13" Type="http://schemas.openxmlformats.org/officeDocument/2006/relationships/image" Target="../media/image152.png"/><Relationship Id="rId18" Type="http://schemas.openxmlformats.org/officeDocument/2006/relationships/image" Target="../media/image157.png"/><Relationship Id="rId3" Type="http://schemas.openxmlformats.org/officeDocument/2006/relationships/image" Target="../media/image146.png"/><Relationship Id="rId7" Type="http://schemas.openxmlformats.org/officeDocument/2006/relationships/image" Target="../media/image19.png"/><Relationship Id="rId12" Type="http://schemas.openxmlformats.org/officeDocument/2006/relationships/image" Target="../media/image151.png"/><Relationship Id="rId17" Type="http://schemas.openxmlformats.org/officeDocument/2006/relationships/image" Target="../media/image156.png"/><Relationship Id="rId2" Type="http://schemas.openxmlformats.org/officeDocument/2006/relationships/image" Target="../media/image11.png"/><Relationship Id="rId16" Type="http://schemas.openxmlformats.org/officeDocument/2006/relationships/image" Target="../media/image155.png"/><Relationship Id="rId1" Type="http://schemas.openxmlformats.org/officeDocument/2006/relationships/slideLayout" Target="../slideLayouts/slideLayout11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50.png"/><Relationship Id="rId5" Type="http://schemas.openxmlformats.org/officeDocument/2006/relationships/image" Target="../media/image18.wmf"/><Relationship Id="rId15" Type="http://schemas.openxmlformats.org/officeDocument/2006/relationships/image" Target="../media/image154.png"/><Relationship Id="rId10" Type="http://schemas.openxmlformats.org/officeDocument/2006/relationships/image" Target="../media/image149.png"/><Relationship Id="rId4" Type="http://schemas.openxmlformats.org/officeDocument/2006/relationships/oleObject" Target="../embeddings/oleObject5.bin"/><Relationship Id="rId9" Type="http://schemas.openxmlformats.org/officeDocument/2006/relationships/image" Target="../media/image20.jpeg"/><Relationship Id="rId14" Type="http://schemas.openxmlformats.org/officeDocument/2006/relationships/image" Target="../media/image153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png"/><Relationship Id="rId3" Type="http://schemas.openxmlformats.org/officeDocument/2006/relationships/image" Target="../media/image146.png"/><Relationship Id="rId7" Type="http://schemas.openxmlformats.org/officeDocument/2006/relationships/image" Target="../media/image19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1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59.png"/><Relationship Id="rId5" Type="http://schemas.openxmlformats.org/officeDocument/2006/relationships/image" Target="../media/image18.wmf"/><Relationship Id="rId10" Type="http://schemas.openxmlformats.org/officeDocument/2006/relationships/image" Target="../media/image158.png"/><Relationship Id="rId4" Type="http://schemas.openxmlformats.org/officeDocument/2006/relationships/oleObject" Target="../embeddings/oleObject7.bin"/><Relationship Id="rId9" Type="http://schemas.openxmlformats.org/officeDocument/2006/relationships/image" Target="../media/image20.jpe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166.png"/><Relationship Id="rId18" Type="http://schemas.openxmlformats.org/officeDocument/2006/relationships/image" Target="../media/image171.png"/><Relationship Id="rId3" Type="http://schemas.openxmlformats.org/officeDocument/2006/relationships/image" Target="../media/image160.png"/><Relationship Id="rId7" Type="http://schemas.openxmlformats.org/officeDocument/2006/relationships/image" Target="../media/image161.png"/><Relationship Id="rId12" Type="http://schemas.openxmlformats.org/officeDocument/2006/relationships/image" Target="../media/image165.png"/><Relationship Id="rId17" Type="http://schemas.openxmlformats.org/officeDocument/2006/relationships/image" Target="../media/image170.png"/><Relationship Id="rId2" Type="http://schemas.openxmlformats.org/officeDocument/2006/relationships/image" Target="../media/image11.png"/><Relationship Id="rId16" Type="http://schemas.openxmlformats.org/officeDocument/2006/relationships/image" Target="../media/image169.png"/><Relationship Id="rId1" Type="http://schemas.openxmlformats.org/officeDocument/2006/relationships/slideLayout" Target="../slideLayouts/slideLayout11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64.png"/><Relationship Id="rId5" Type="http://schemas.openxmlformats.org/officeDocument/2006/relationships/image" Target="../media/image18.wmf"/><Relationship Id="rId15" Type="http://schemas.openxmlformats.org/officeDocument/2006/relationships/image" Target="../media/image168.png"/><Relationship Id="rId10" Type="http://schemas.openxmlformats.org/officeDocument/2006/relationships/image" Target="../media/image12.jpeg"/><Relationship Id="rId19" Type="http://schemas.openxmlformats.org/officeDocument/2006/relationships/image" Target="../media/image172.png"/><Relationship Id="rId4" Type="http://schemas.openxmlformats.org/officeDocument/2006/relationships/oleObject" Target="../embeddings/oleObject9.bin"/><Relationship Id="rId9" Type="http://schemas.openxmlformats.org/officeDocument/2006/relationships/image" Target="../media/image163.png"/><Relationship Id="rId14" Type="http://schemas.openxmlformats.org/officeDocument/2006/relationships/image" Target="../media/image167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0.png"/><Relationship Id="rId13" Type="http://schemas.openxmlformats.org/officeDocument/2006/relationships/image" Target="../media/image175.png"/><Relationship Id="rId3" Type="http://schemas.openxmlformats.org/officeDocument/2006/relationships/image" Target="../media/image12.jpeg"/><Relationship Id="rId7" Type="http://schemas.openxmlformats.org/officeDocument/2006/relationships/image" Target="../media/image174.png"/><Relationship Id="rId12" Type="http://schemas.openxmlformats.org/officeDocument/2006/relationships/oleObject" Target="../embeddings/oleObject12.bin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710.png"/><Relationship Id="rId11" Type="http://schemas.openxmlformats.org/officeDocument/2006/relationships/image" Target="../media/image18.wmf"/><Relationship Id="rId15" Type="http://schemas.openxmlformats.org/officeDocument/2006/relationships/image" Target="../media/image177.png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173.png"/><Relationship Id="rId9" Type="http://schemas.openxmlformats.org/officeDocument/2006/relationships/image" Target="../media/image1740.png"/><Relationship Id="rId14" Type="http://schemas.openxmlformats.org/officeDocument/2006/relationships/image" Target="../media/image176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png"/><Relationship Id="rId13" Type="http://schemas.openxmlformats.org/officeDocument/2006/relationships/image" Target="../media/image182.png"/><Relationship Id="rId3" Type="http://schemas.openxmlformats.org/officeDocument/2006/relationships/image" Target="../media/image12.jpeg"/><Relationship Id="rId7" Type="http://schemas.openxmlformats.org/officeDocument/2006/relationships/image" Target="../media/image179.png"/><Relationship Id="rId12" Type="http://schemas.openxmlformats.org/officeDocument/2006/relationships/image" Target="../media/image181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78.png"/><Relationship Id="rId11" Type="http://schemas.openxmlformats.org/officeDocument/2006/relationships/oleObject" Target="../embeddings/oleObject14.bin"/><Relationship Id="rId5" Type="http://schemas.openxmlformats.org/officeDocument/2006/relationships/image" Target="../media/image1700.png"/><Relationship Id="rId10" Type="http://schemas.openxmlformats.org/officeDocument/2006/relationships/image" Target="../media/image18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83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png"/><Relationship Id="rId13" Type="http://schemas.openxmlformats.org/officeDocument/2006/relationships/image" Target="../media/image189.png"/><Relationship Id="rId18" Type="http://schemas.openxmlformats.org/officeDocument/2006/relationships/image" Target="../media/image194.png"/><Relationship Id="rId3" Type="http://schemas.openxmlformats.org/officeDocument/2006/relationships/image" Target="../media/image12.jpeg"/><Relationship Id="rId7" Type="http://schemas.openxmlformats.org/officeDocument/2006/relationships/image" Target="../media/image186.png"/><Relationship Id="rId12" Type="http://schemas.openxmlformats.org/officeDocument/2006/relationships/image" Target="../media/image188.png"/><Relationship Id="rId17" Type="http://schemas.openxmlformats.org/officeDocument/2006/relationships/image" Target="../media/image193.png"/><Relationship Id="rId2" Type="http://schemas.openxmlformats.org/officeDocument/2006/relationships/image" Target="../media/image11.png"/><Relationship Id="rId16" Type="http://schemas.openxmlformats.org/officeDocument/2006/relationships/image" Target="../media/image192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85.png"/><Relationship Id="rId11" Type="http://schemas.openxmlformats.org/officeDocument/2006/relationships/oleObject" Target="../embeddings/oleObject16.bin"/><Relationship Id="rId5" Type="http://schemas.openxmlformats.org/officeDocument/2006/relationships/image" Target="../media/image184.png"/><Relationship Id="rId15" Type="http://schemas.openxmlformats.org/officeDocument/2006/relationships/image" Target="../media/image191.png"/><Relationship Id="rId10" Type="http://schemas.openxmlformats.org/officeDocument/2006/relationships/image" Target="../media/image18.wmf"/><Relationship Id="rId19" Type="http://schemas.openxmlformats.org/officeDocument/2006/relationships/image" Target="../media/image195.png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90.png"/></Relationships>
</file>

<file path=ppt/slides/_rels/slide3.xml.rels><?xml version="1.0" encoding="UTF-8" standalone="yes"?>
<Relationships xmlns="http://schemas.openxmlformats.org/package/2006/relationships"><Relationship Id="rId7" Type="http://schemas.openxmlformats.org/officeDocument/2006/relationships/image" Target="../media/image6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.xml"/><Relationship Id="rId6" Type="http://schemas.openxmlformats.org/officeDocument/2006/relationships/package" Target="../embeddings/Microsoft_Word_Document.docx"/><Relationship Id="rId5" Type="http://schemas.openxmlformats.org/officeDocument/2006/relationships/image" Target="../media/image37.png"/><Relationship Id="rId10" Type="http://schemas.openxmlformats.org/officeDocument/2006/relationships/image" Target="../media/image39.png"/><Relationship Id="rId4" Type="http://schemas.openxmlformats.org/officeDocument/2006/relationships/image" Target="../media/image36.png"/><Relationship Id="rId9" Type="http://schemas.openxmlformats.org/officeDocument/2006/relationships/image" Target="../media/image3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42.png"/><Relationship Id="rId7" Type="http://schemas.openxmlformats.org/officeDocument/2006/relationships/image" Target="../media/image4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5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52.png"/><Relationship Id="rId7" Type="http://schemas.openxmlformats.org/officeDocument/2006/relationships/image" Target="../media/image5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41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Relationship Id="rId9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7" Type="http://schemas.openxmlformats.org/officeDocument/2006/relationships/image" Target="../media/image6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image" Target="../media/image65.png"/><Relationship Id="rId7" Type="http://schemas.openxmlformats.org/officeDocument/2006/relationships/image" Target="../media/image12.jpe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1.png"/><Relationship Id="rId11" Type="http://schemas.openxmlformats.org/officeDocument/2006/relationships/image" Target="../media/image71.png"/><Relationship Id="rId5" Type="http://schemas.openxmlformats.org/officeDocument/2006/relationships/image" Target="../media/image67.png"/><Relationship Id="rId10" Type="http://schemas.openxmlformats.org/officeDocument/2006/relationships/image" Target="../media/image69.png"/><Relationship Id="rId4" Type="http://schemas.openxmlformats.org/officeDocument/2006/relationships/image" Target="../media/image66.png"/><Relationship Id="rId9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708C62C3-3138-4092-86C2-85A1567C6E78}"/>
              </a:ext>
            </a:extLst>
          </p:cNvPr>
          <p:cNvGrpSpPr/>
          <p:nvPr/>
        </p:nvGrpSpPr>
        <p:grpSpPr>
          <a:xfrm>
            <a:off x="731085" y="1676400"/>
            <a:ext cx="22845627" cy="11316855"/>
            <a:chOff x="1447796" y="1793812"/>
            <a:chExt cx="22845627" cy="11316855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E17C9077-2F0E-4830-9CBB-2CF87E745444}"/>
                </a:ext>
              </a:extLst>
            </p:cNvPr>
            <p:cNvGrpSpPr/>
            <p:nvPr/>
          </p:nvGrpSpPr>
          <p:grpSpPr>
            <a:xfrm>
              <a:off x="1447796" y="1793812"/>
              <a:ext cx="22845627" cy="11316855"/>
              <a:chOff x="1447796" y="1793812"/>
              <a:chExt cx="22845627" cy="11316855"/>
            </a:xfrm>
          </p:grpSpPr>
          <p:grpSp>
            <p:nvGrpSpPr>
              <p:cNvPr id="69" name="Group 68"/>
              <p:cNvGrpSpPr/>
              <p:nvPr/>
            </p:nvGrpSpPr>
            <p:grpSpPr>
              <a:xfrm>
                <a:off x="1613369" y="1797127"/>
                <a:ext cx="22680054" cy="10537356"/>
                <a:chOff x="-3501459" y="3448230"/>
                <a:chExt cx="22680054" cy="10537356"/>
              </a:xfrm>
            </p:grpSpPr>
            <p:sp>
              <p:nvSpPr>
                <p:cNvPr id="70" name="Right Triangle 69"/>
                <p:cNvSpPr/>
                <p:nvPr/>
              </p:nvSpPr>
              <p:spPr>
                <a:xfrm flipH="1">
                  <a:off x="8958821" y="3486542"/>
                  <a:ext cx="193377" cy="212342"/>
                </a:xfrm>
                <a:prstGeom prst="rtTriangle">
                  <a:avLst/>
                </a:pr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71" name="Group 70"/>
                <p:cNvGrpSpPr/>
                <p:nvPr/>
              </p:nvGrpSpPr>
              <p:grpSpPr>
                <a:xfrm>
                  <a:off x="-3501459" y="3448230"/>
                  <a:ext cx="22680054" cy="10537356"/>
                  <a:chOff x="-3501459" y="3448230"/>
                  <a:chExt cx="22680054" cy="10537356"/>
                </a:xfrm>
              </p:grpSpPr>
              <p:sp>
                <p:nvSpPr>
                  <p:cNvPr id="72" name="Rounded Rectangle 71"/>
                  <p:cNvSpPr/>
                  <p:nvPr/>
                </p:nvSpPr>
                <p:spPr>
                  <a:xfrm>
                    <a:off x="-3501459" y="3524416"/>
                    <a:ext cx="22680054" cy="10461170"/>
                  </a:xfrm>
                  <a:prstGeom prst="roundRect">
                    <a:avLst>
                      <a:gd name="adj" fmla="val 2127"/>
                    </a:avLst>
                  </a:prstGeom>
                  <a:solidFill>
                    <a:schemeClr val="bg1"/>
                  </a:solidFill>
                  <a:ln w="57150">
                    <a:solidFill>
                      <a:srgbClr val="0999C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lIns="36000" tIns="18000" rIns="36000" bIns="18000" rtlCol="0" anchor="ctr"/>
                  <a:lstStyle/>
                  <a:p>
                    <a:pPr algn="ctr"/>
                    <a:endParaRPr lang="en-US" sz="4600" dirty="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73" name="TextBox 72"/>
                  <p:cNvSpPr txBox="1"/>
                  <p:nvPr/>
                </p:nvSpPr>
                <p:spPr>
                  <a:xfrm>
                    <a:off x="5759299" y="3448230"/>
                    <a:ext cx="3890809" cy="92333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 fontAlgn="auto">
                      <a:spcBef>
                        <a:spcPct val="50000"/>
                      </a:spcBef>
                      <a:spcAft>
                        <a:spcPts val="0"/>
                      </a:spcAft>
                      <a:defRPr/>
                    </a:pPr>
                    <a:r>
                      <a:rPr lang="en-US" sz="5400" b="1" cap="all" dirty="0">
                        <a:ln w="0"/>
                        <a:solidFill>
                          <a:schemeClr val="bg1"/>
                        </a:solidFill>
                        <a:effectLst>
                          <a:reflection blurRad="12700" stA="50000" endPos="50000" dist="5000" dir="5400000" sy="-100000" rotWithShape="0"/>
                        </a:effectLst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CHƯƠNG I</a:t>
                    </a:r>
                  </a:p>
                </p:txBody>
              </p:sp>
            </p:grpSp>
          </p:grpSp>
          <p:sp>
            <p:nvSpPr>
              <p:cNvPr id="74" name="Right Triangle 73"/>
              <p:cNvSpPr/>
              <p:nvPr/>
            </p:nvSpPr>
            <p:spPr>
              <a:xfrm flipH="1">
                <a:off x="7921388" y="1793819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Round Same Side Corner Rectangle 95"/>
              <p:cNvSpPr/>
              <p:nvPr/>
            </p:nvSpPr>
            <p:spPr>
              <a:xfrm flipV="1">
                <a:off x="8114764" y="1793812"/>
                <a:ext cx="14364235" cy="1181261"/>
              </a:xfrm>
              <a:prstGeom prst="round2SameRect">
                <a:avLst>
                  <a:gd name="adj1" fmla="val 6458"/>
                  <a:gd name="adj2" fmla="val 0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8597663" y="1953929"/>
                <a:ext cx="1410993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solidFill>
                      <a:srgbClr val="FF0000"/>
                    </a:solidFill>
                    <a:latin typeface="+mj-lt"/>
                  </a:rPr>
                  <a:t>CHƯƠNG 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</a:t>
                </a:r>
                <a:r>
                  <a:rPr lang="vi-VN" sz="4800" b="1" dirty="0">
                    <a:solidFill>
                      <a:srgbClr val="FF0000"/>
                    </a:solidFill>
                    <a:latin typeface="+mj-lt"/>
                  </a:rPr>
                  <a:t>. 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 SỐ - ĐỒ THỊ VÀ ỨNG DỤNG</a:t>
                </a:r>
                <a:endParaRPr lang="vi-VN" sz="4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104" name="Picture 5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71230" y="2975075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7" name="Rectangle 16"/>
              <p:cNvSpPr/>
              <p:nvPr/>
            </p:nvSpPr>
            <p:spPr>
              <a:xfrm>
                <a:off x="7467544" y="4114018"/>
                <a:ext cx="13632086" cy="83322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91410" tIns="45705" rIns="91410" bIns="45705"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8" name="Group 26"/>
              <p:cNvGrpSpPr/>
              <p:nvPr/>
            </p:nvGrpSpPr>
            <p:grpSpPr>
              <a:xfrm>
                <a:off x="1447796" y="5783936"/>
                <a:ext cx="1014914" cy="905660"/>
                <a:chOff x="7459669" y="8063144"/>
                <a:chExt cx="1006652" cy="905764"/>
              </a:xfrm>
            </p:grpSpPr>
            <p:sp>
              <p:nvSpPr>
                <p:cNvPr id="59" name="Isosceles Triangle 44"/>
                <p:cNvSpPr/>
                <p:nvPr/>
              </p:nvSpPr>
              <p:spPr>
                <a:xfrm rot="16200000">
                  <a:off x="7469936" y="8052877"/>
                  <a:ext cx="143688" cy="164221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58807" y="8260941"/>
                  <a:ext cx="507514" cy="70796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1</a:t>
                  </a:r>
                </a:p>
              </p:txBody>
            </p:sp>
          </p:grpSp>
          <p:grpSp>
            <p:nvGrpSpPr>
              <p:cNvPr id="76" name="Group 32"/>
              <p:cNvGrpSpPr/>
              <p:nvPr/>
            </p:nvGrpSpPr>
            <p:grpSpPr>
              <a:xfrm>
                <a:off x="1447803" y="7603998"/>
                <a:ext cx="1014913" cy="860277"/>
                <a:chOff x="7459669" y="6333639"/>
                <a:chExt cx="1006650" cy="860377"/>
              </a:xfrm>
            </p:grpSpPr>
            <p:sp>
              <p:nvSpPr>
                <p:cNvPr id="77" name="Isosceles Triangle 44"/>
                <p:cNvSpPr/>
                <p:nvPr/>
              </p:nvSpPr>
              <p:spPr>
                <a:xfrm rot="16200000">
                  <a:off x="7469936" y="6323372"/>
                  <a:ext cx="143688" cy="164221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958806" y="6486049"/>
                  <a:ext cx="507513" cy="70796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2</a:t>
                  </a:r>
                </a:p>
              </p:txBody>
            </p:sp>
          </p:grpSp>
          <p:sp>
            <p:nvSpPr>
              <p:cNvPr id="87" name="TextBox 86"/>
              <p:cNvSpPr txBox="1"/>
              <p:nvPr/>
            </p:nvSpPr>
            <p:spPr>
              <a:xfrm>
                <a:off x="1951043" y="11270142"/>
                <a:ext cx="511679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000" b="1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4</a:t>
                </a:r>
                <a:endPara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1" name="TextBox 90"/>
              <p:cNvSpPr txBox="1"/>
              <p:nvPr/>
            </p:nvSpPr>
            <p:spPr>
              <a:xfrm>
                <a:off x="3844753" y="6486123"/>
                <a:ext cx="543740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</a:p>
            </p:txBody>
          </p:sp>
          <p:sp>
            <p:nvSpPr>
              <p:cNvPr id="95" name="TextBox 94"/>
              <p:cNvSpPr txBox="1"/>
              <p:nvPr/>
            </p:nvSpPr>
            <p:spPr>
              <a:xfrm>
                <a:off x="3809999" y="7688223"/>
                <a:ext cx="543740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</a:p>
            </p:txBody>
          </p:sp>
          <p:grpSp>
            <p:nvGrpSpPr>
              <p:cNvPr id="49" name="Group 32"/>
              <p:cNvGrpSpPr/>
              <p:nvPr/>
            </p:nvGrpSpPr>
            <p:grpSpPr>
              <a:xfrm>
                <a:off x="1447802" y="9356599"/>
                <a:ext cx="1014915" cy="914400"/>
                <a:chOff x="7459669" y="6918135"/>
                <a:chExt cx="1301368" cy="914506"/>
              </a:xfrm>
            </p:grpSpPr>
            <p:sp>
              <p:nvSpPr>
                <p:cNvPr id="50" name="Isosceles Triangle 44"/>
                <p:cNvSpPr/>
                <p:nvPr/>
              </p:nvSpPr>
              <p:spPr>
                <a:xfrm rot="16200000">
                  <a:off x="7469936" y="6907868"/>
                  <a:ext cx="143688" cy="164221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3" name="TextBox 52"/>
                <p:cNvSpPr txBox="1"/>
                <p:nvPr/>
              </p:nvSpPr>
              <p:spPr>
                <a:xfrm>
                  <a:off x="8104940" y="7124673"/>
                  <a:ext cx="656097" cy="70796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3</a:t>
                  </a:r>
                </a:p>
              </p:txBody>
            </p:sp>
          </p:grpSp>
          <p:sp>
            <p:nvSpPr>
              <p:cNvPr id="68" name="TextBox 67"/>
              <p:cNvSpPr txBox="1"/>
              <p:nvPr/>
            </p:nvSpPr>
            <p:spPr>
              <a:xfrm>
                <a:off x="2114514" y="12402780"/>
                <a:ext cx="184731" cy="707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endPara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03" name="Google Shape;122;p14">
              <a:extLst>
                <a:ext uri="{FF2B5EF4-FFF2-40B4-BE49-F238E27FC236}">
                  <a16:creationId xmlns:a16="http://schemas.microsoft.com/office/drawing/2014/main" id="{FAF7E6E7-D68E-4774-9801-54F6529B128E}"/>
                </a:ext>
              </a:extLst>
            </p:cNvPr>
            <p:cNvSpPr/>
            <p:nvPr/>
          </p:nvSpPr>
          <p:spPr>
            <a:xfrm>
              <a:off x="3165290" y="3009806"/>
              <a:ext cx="4418523" cy="882637"/>
            </a:xfrm>
            <a:prstGeom prst="rect">
              <a:avLst/>
            </a:prstGeom>
            <a:noFill/>
            <a:ln>
              <a:noFill/>
            </a:ln>
            <a:effectLst>
              <a:outerShdw blurRad="152400" dist="317500" dir="5400000" sx="90000" sy="-19000" rotWithShape="0">
                <a:srgbClr val="000000">
                  <a:alpha val="14901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  <a:scene3d>
                <a:camera prst="orthographicFront"/>
                <a:lightRig rig="threePt" dir="t"/>
              </a:scene3d>
              <a:sp3d prstMaterial="metal"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000" dirty="0">
                  <a:solidFill>
                    <a:srgbClr val="FF0000"/>
                  </a:solidFill>
                  <a:effectLst>
                    <a:glow rad="76200">
                      <a:srgbClr val="FFFF00">
                        <a:alpha val="47000"/>
                      </a:srgbClr>
                    </a:glow>
                    <a:outerShdw blurRad="50800" dist="38100" dir="18900000" algn="bl" rotWithShape="0">
                      <a:srgbClr val="0000CC">
                        <a:alpha val="40000"/>
                      </a:srgbClr>
                    </a:outerShdw>
                  </a:effectLst>
                  <a:latin typeface="Bahnschrift SemiBold SemiConden" panose="020B0502040204020203" pitchFamily="34" charset="0"/>
                  <a:sym typeface="Baumans"/>
                </a:rPr>
                <a:t>TOÁN ĐẠI SỐ  </a:t>
              </a:r>
              <a:endParaRPr sz="6000" dirty="0">
                <a:solidFill>
                  <a:srgbClr val="FF0000"/>
                </a:solidFill>
                <a:effectLst>
                  <a:glow rad="76200">
                    <a:srgbClr val="FFFF00">
                      <a:alpha val="47000"/>
                    </a:srgbClr>
                  </a:glow>
                  <a:outerShdw blurRad="50800" dist="38100" dir="18900000" algn="bl" rotWithShape="0">
                    <a:srgbClr val="0000CC">
                      <a:alpha val="40000"/>
                    </a:srgbClr>
                  </a:outerShdw>
                </a:effectLst>
                <a:latin typeface="Bahnschrift SemiBold SemiConden" panose="020B0502040204020203" pitchFamily="34" charset="0"/>
              </a:endParaRPr>
            </a:p>
          </p:txBody>
        </p:sp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7EC462C3-097E-478F-9154-33220765427C}"/>
                </a:ext>
              </a:extLst>
            </p:cNvPr>
            <p:cNvGrpSpPr/>
            <p:nvPr/>
          </p:nvGrpSpPr>
          <p:grpSpPr>
            <a:xfrm>
              <a:off x="4441592" y="3900043"/>
              <a:ext cx="1316269" cy="1323399"/>
              <a:chOff x="4902568" y="2922072"/>
              <a:chExt cx="1316269" cy="1323399"/>
            </a:xfrm>
          </p:grpSpPr>
          <p:grpSp>
            <p:nvGrpSpPr>
              <p:cNvPr id="106" name="Group 105">
                <a:extLst>
                  <a:ext uri="{FF2B5EF4-FFF2-40B4-BE49-F238E27FC236}">
                    <a16:creationId xmlns:a16="http://schemas.microsoft.com/office/drawing/2014/main" id="{392A2278-170A-49E8-B48D-301797CCDF5E}"/>
                  </a:ext>
                </a:extLst>
              </p:cNvPr>
              <p:cNvGrpSpPr/>
              <p:nvPr/>
            </p:nvGrpSpPr>
            <p:grpSpPr>
              <a:xfrm>
                <a:off x="5015148" y="2971696"/>
                <a:ext cx="1175009" cy="1143519"/>
                <a:chOff x="5015148" y="2971695"/>
                <a:chExt cx="1175009" cy="1143520"/>
              </a:xfrm>
            </p:grpSpPr>
            <p:sp>
              <p:nvSpPr>
                <p:cNvPr id="108" name="Oval 107">
                  <a:extLst>
                    <a:ext uri="{FF2B5EF4-FFF2-40B4-BE49-F238E27FC236}">
                      <a16:creationId xmlns:a16="http://schemas.microsoft.com/office/drawing/2014/main" id="{4E1041DC-D475-450B-91E9-794165D6DE77}"/>
                    </a:ext>
                  </a:extLst>
                </p:cNvPr>
                <p:cNvSpPr/>
                <p:nvPr/>
              </p:nvSpPr>
              <p:spPr>
                <a:xfrm>
                  <a:off x="5015148" y="2971695"/>
                  <a:ext cx="1175009" cy="1143520"/>
                </a:xfrm>
                <a:prstGeom prst="ellipse">
                  <a:avLst/>
                </a:prstGeom>
                <a:solidFill>
                  <a:srgbClr val="FFFF00"/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Oval 108">
                  <a:extLst>
                    <a:ext uri="{FF2B5EF4-FFF2-40B4-BE49-F238E27FC236}">
                      <a16:creationId xmlns:a16="http://schemas.microsoft.com/office/drawing/2014/main" id="{1BBB2B80-ECD5-421E-A4F7-BBA59D5C9CDF}"/>
                    </a:ext>
                  </a:extLst>
                </p:cNvPr>
                <p:cNvSpPr/>
                <p:nvPr/>
              </p:nvSpPr>
              <p:spPr>
                <a:xfrm>
                  <a:off x="5015148" y="2993775"/>
                  <a:ext cx="1091111" cy="1121440"/>
                </a:xfrm>
                <a:prstGeom prst="ellipse">
                  <a:avLst/>
                </a:prstGeom>
                <a:solidFill>
                  <a:srgbClr val="3333FF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7" name="Google Shape;123;p14">
                <a:extLst>
                  <a:ext uri="{FF2B5EF4-FFF2-40B4-BE49-F238E27FC236}">
                    <a16:creationId xmlns:a16="http://schemas.microsoft.com/office/drawing/2014/main" id="{F38EB064-8955-4FC1-9AF5-C49985002268}"/>
                  </a:ext>
                </a:extLst>
              </p:cNvPr>
              <p:cNvSpPr txBox="1"/>
              <p:nvPr/>
            </p:nvSpPr>
            <p:spPr>
              <a:xfrm>
                <a:off x="4902568" y="2922072"/>
                <a:ext cx="1316269" cy="1323399"/>
              </a:xfrm>
              <a:prstGeom prst="rect">
                <a:avLst/>
              </a:prstGeom>
              <a:noFill/>
              <a:ln>
                <a:noFill/>
              </a:ln>
              <a:effectLst>
                <a:innerShdw blurRad="63500" dist="50800">
                  <a:prstClr val="black">
                    <a:alpha val="50000"/>
                  </a:prstClr>
                </a:innerShdw>
              </a:effectLst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8000" dirty="0">
                    <a:solidFill>
                      <a:schemeClr val="bg1"/>
                    </a:solidFill>
                    <a:latin typeface="Yu Gothic UI Semilight" panose="020B0400000000000000" pitchFamily="34" charset="-128"/>
                    <a:ea typeface="Yu Gothic UI Semilight" panose="020B0400000000000000" pitchFamily="34" charset="-128"/>
                  </a:rPr>
                  <a:t>➉</a:t>
                </a:r>
                <a:endParaRPr sz="8000" dirty="0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id="{547AD325-66EE-48DB-9F8D-F8AA55258571}"/>
              </a:ext>
            </a:extLst>
          </p:cNvPr>
          <p:cNvGrpSpPr/>
          <p:nvPr/>
        </p:nvGrpSpPr>
        <p:grpSpPr>
          <a:xfrm>
            <a:off x="7050466" y="3048000"/>
            <a:ext cx="15621908" cy="2551358"/>
            <a:chOff x="61141" y="134810"/>
            <a:chExt cx="6776932" cy="872484"/>
          </a:xfrm>
        </p:grpSpPr>
        <p:pic>
          <p:nvPicPr>
            <p:cNvPr id="55" name="Picture 54">
              <a:extLst>
                <a:ext uri="{FF2B5EF4-FFF2-40B4-BE49-F238E27FC236}">
                  <a16:creationId xmlns:a16="http://schemas.microsoft.com/office/drawing/2014/main" id="{81BFECA0-0F89-4852-8E07-B5554B30DF4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1141" y="138049"/>
              <a:ext cx="6776932" cy="824094"/>
            </a:xfrm>
            <a:prstGeom prst="rect">
              <a:avLst/>
            </a:prstGeom>
          </p:spPr>
        </p:pic>
        <p:sp>
          <p:nvSpPr>
            <p:cNvPr id="65" name="TextBox 321">
              <a:extLst>
                <a:ext uri="{FF2B5EF4-FFF2-40B4-BE49-F238E27FC236}">
                  <a16:creationId xmlns:a16="http://schemas.microsoft.com/office/drawing/2014/main" id="{396955DC-F71D-4106-92C3-22C6C10B7400}"/>
                </a:ext>
              </a:extLst>
            </p:cNvPr>
            <p:cNvSpPr txBox="1"/>
            <p:nvPr/>
          </p:nvSpPr>
          <p:spPr>
            <a:xfrm>
              <a:off x="366091" y="134810"/>
              <a:ext cx="715323" cy="872484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6000" b="1" kern="1200" dirty="0">
                  <a:solidFill>
                    <a:srgbClr val="FFFFFF"/>
                  </a:solidFill>
                  <a:effectLst/>
                  <a:latin typeface="Calibri" panose="020F0502020204030204" pitchFamily="34" charset="0"/>
                  <a:ea typeface="Cascadia Mono" panose="020B0609020000020004" pitchFamily="49" charset="0"/>
                  <a:cs typeface="Times New Roman" panose="02020603050405020304" pitchFamily="18" charset="0"/>
                </a:rPr>
                <a:t>15</a:t>
              </a:r>
              <a:endParaRPr lang="en-US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" name="Rectangle 4"/>
          <p:cNvSpPr/>
          <p:nvPr/>
        </p:nvSpPr>
        <p:spPr>
          <a:xfrm>
            <a:off x="11112040" y="3097248"/>
            <a:ext cx="8100805" cy="22314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6000"/>
              </a:lnSpc>
              <a:spcAft>
                <a:spcPts val="800"/>
              </a:spcAft>
            </a:pPr>
            <a:r>
              <a:rPr lang="en-US" sz="8000" b="1" dirty="0">
                <a:solidFill>
                  <a:srgbClr val="FCFFEF"/>
                </a:solidFill>
                <a:latin typeface="Times New Roman" pitchFamily="18" charset="0"/>
                <a:ea typeface="Cascadia Mono"/>
                <a:cs typeface="Times New Roman" pitchFamily="18" charset="0"/>
              </a:rPr>
              <a:t>HÀM SỐ</a:t>
            </a:r>
          </a:p>
          <a:p>
            <a:pPr algn="ctr">
              <a:lnSpc>
                <a:spcPct val="106000"/>
              </a:lnSpc>
              <a:spcAft>
                <a:spcPts val="800"/>
              </a:spcAft>
            </a:pPr>
            <a:r>
              <a:rPr lang="en-US" sz="4800" b="1" dirty="0">
                <a:solidFill>
                  <a:srgbClr val="FCFFEF"/>
                </a:solidFill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(4 </a:t>
            </a:r>
            <a:r>
              <a:rPr lang="en-US" sz="4800" b="1" dirty="0" err="1">
                <a:solidFill>
                  <a:srgbClr val="FCFFEF"/>
                </a:solidFill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tiết</a:t>
            </a:r>
            <a:r>
              <a:rPr lang="en-US" sz="4800" b="1" dirty="0">
                <a:solidFill>
                  <a:srgbClr val="FCFFEF"/>
                </a:solidFill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)</a:t>
            </a:r>
            <a:endParaRPr lang="en-US" sz="4800" dirty="0">
              <a:effectLst/>
              <a:latin typeface="Times New Roman" pitchFamily="18" charset="0"/>
              <a:ea typeface="Calibri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323633" y="5715000"/>
            <a:ext cx="6490879" cy="8002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600" b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4600" b="1" dirty="0" err="1">
                <a:solidFill>
                  <a:srgbClr val="242452"/>
                </a:solidFill>
                <a:latin typeface="Times New Roman" pitchFamily="18" charset="0"/>
                <a:cs typeface="Times New Roman" pitchFamily="18" charset="0"/>
              </a:rPr>
              <a:t>KHÁl</a:t>
            </a:r>
            <a:r>
              <a:rPr lang="en-US" sz="4600" b="1" dirty="0">
                <a:solidFill>
                  <a:srgbClr val="242452"/>
                </a:solidFill>
                <a:latin typeface="Times New Roman" pitchFamily="18" charset="0"/>
                <a:cs typeface="Times New Roman" pitchFamily="18" charset="0"/>
              </a:rPr>
              <a:t> NIỆM HÀM SỐ</a:t>
            </a:r>
            <a:endParaRPr lang="en-US" sz="4600" dirty="0">
              <a:solidFill>
                <a:srgbClr val="24245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498713" y="7590995"/>
            <a:ext cx="6204006" cy="8002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600" b="1" dirty="0">
                <a:solidFill>
                  <a:srgbClr val="242452"/>
                </a:solidFill>
                <a:latin typeface="Times New Roman" pitchFamily="18" charset="0"/>
                <a:cs typeface="Times New Roman" pitchFamily="18" charset="0"/>
              </a:rPr>
              <a:t>ĐỒ THỊ CỦA HÀM SỐ</a:t>
            </a:r>
            <a:endParaRPr lang="en-US" sz="4600" dirty="0">
              <a:solidFill>
                <a:srgbClr val="24245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2732406" y="10946909"/>
            <a:ext cx="2549672" cy="8002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600" b="1" dirty="0">
                <a:solidFill>
                  <a:srgbClr val="242452"/>
                </a:solidFill>
                <a:latin typeface="Times New Roman" pitchFamily="18" charset="0"/>
                <a:cs typeface="Times New Roman" pitchFamily="18" charset="0"/>
              </a:rPr>
              <a:t>BÀI TẬP</a:t>
            </a:r>
            <a:endParaRPr lang="en-US" sz="4600" dirty="0">
              <a:solidFill>
                <a:srgbClr val="24245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63044BBB-18BD-1220-1B87-A88BEBD95510}"/>
              </a:ext>
            </a:extLst>
          </p:cNvPr>
          <p:cNvSpPr/>
          <p:nvPr/>
        </p:nvSpPr>
        <p:spPr>
          <a:xfrm>
            <a:off x="2667000" y="9372600"/>
            <a:ext cx="13123593" cy="8002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600" b="1" dirty="0">
                <a:solidFill>
                  <a:srgbClr val="242452"/>
                </a:solidFill>
                <a:latin typeface="Times New Roman" pitchFamily="18" charset="0"/>
                <a:cs typeface="Times New Roman" pitchFamily="18" charset="0"/>
              </a:rPr>
              <a:t>SỰ ĐỒNG BIẾN, NGHỊCH BIẾN CỦA HÀM SỐ</a:t>
            </a:r>
            <a:endParaRPr lang="en-US" sz="4600" dirty="0">
              <a:solidFill>
                <a:srgbClr val="24245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4E2417A5-88E0-7F07-48C0-43267A06E055}"/>
              </a:ext>
            </a:extLst>
          </p:cNvPr>
          <p:cNvGrpSpPr/>
          <p:nvPr/>
        </p:nvGrpSpPr>
        <p:grpSpPr>
          <a:xfrm>
            <a:off x="779470" y="10958662"/>
            <a:ext cx="1385031" cy="810777"/>
            <a:chOff x="844784" y="10958662"/>
            <a:chExt cx="1385031" cy="810777"/>
          </a:xfrm>
        </p:grpSpPr>
        <p:sp>
          <p:nvSpPr>
            <p:cNvPr id="47" name="Round Same Side Corner Rectangle 51">
              <a:extLst>
                <a:ext uri="{FF2B5EF4-FFF2-40B4-BE49-F238E27FC236}">
                  <a16:creationId xmlns:a16="http://schemas.microsoft.com/office/drawing/2014/main" id="{B87F76C5-9E28-5E02-7F9F-9474F509F799}"/>
                </a:ext>
              </a:extLst>
            </p:cNvPr>
            <p:cNvSpPr/>
            <p:nvPr/>
          </p:nvSpPr>
          <p:spPr>
            <a:xfrm rot="5400000">
              <a:off x="1143067" y="10660379"/>
              <a:ext cx="788466" cy="1385031"/>
            </a:xfrm>
            <a:prstGeom prst="round2SameRect">
              <a:avLst/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EFA6027E-630C-0266-5234-F6FFB3121A93}"/>
                </a:ext>
              </a:extLst>
            </p:cNvPr>
            <p:cNvSpPr txBox="1"/>
            <p:nvPr/>
          </p:nvSpPr>
          <p:spPr>
            <a:xfrm>
              <a:off x="1251388" y="11061553"/>
              <a:ext cx="511679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</a:t>
              </a:r>
            </a:p>
          </p:txBody>
        </p:sp>
      </p:grpSp>
      <p:grpSp>
        <p:nvGrpSpPr>
          <p:cNvPr id="66" name="Group 65">
            <a:extLst>
              <a:ext uri="{FF2B5EF4-FFF2-40B4-BE49-F238E27FC236}">
                <a16:creationId xmlns:a16="http://schemas.microsoft.com/office/drawing/2014/main" id="{E1A705E9-A92D-6189-F1F9-E31DB01718B9}"/>
              </a:ext>
            </a:extLst>
          </p:cNvPr>
          <p:cNvGrpSpPr/>
          <p:nvPr/>
        </p:nvGrpSpPr>
        <p:grpSpPr>
          <a:xfrm>
            <a:off x="795127" y="5822438"/>
            <a:ext cx="1385031" cy="810777"/>
            <a:chOff x="844784" y="10958662"/>
            <a:chExt cx="1385031" cy="810777"/>
          </a:xfrm>
        </p:grpSpPr>
        <p:sp>
          <p:nvSpPr>
            <p:cNvPr id="67" name="Round Same Side Corner Rectangle 51">
              <a:extLst>
                <a:ext uri="{FF2B5EF4-FFF2-40B4-BE49-F238E27FC236}">
                  <a16:creationId xmlns:a16="http://schemas.microsoft.com/office/drawing/2014/main" id="{AADE7980-961C-C00D-92E7-E14CACC4EE74}"/>
                </a:ext>
              </a:extLst>
            </p:cNvPr>
            <p:cNvSpPr/>
            <p:nvPr/>
          </p:nvSpPr>
          <p:spPr>
            <a:xfrm rot="5400000">
              <a:off x="1143067" y="10660379"/>
              <a:ext cx="788466" cy="1385031"/>
            </a:xfrm>
            <a:prstGeom prst="round2SameRect">
              <a:avLst/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5" name="TextBox 74">
              <a:extLst>
                <a:ext uri="{FF2B5EF4-FFF2-40B4-BE49-F238E27FC236}">
                  <a16:creationId xmlns:a16="http://schemas.microsoft.com/office/drawing/2014/main" id="{AB298419-2615-7023-01F2-8AE6FC008425}"/>
                </a:ext>
              </a:extLst>
            </p:cNvPr>
            <p:cNvSpPr txBox="1"/>
            <p:nvPr/>
          </p:nvSpPr>
          <p:spPr>
            <a:xfrm>
              <a:off x="1251388" y="11061553"/>
              <a:ext cx="511679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</a:t>
              </a:r>
            </a:p>
          </p:txBody>
        </p:sp>
      </p:grpSp>
      <p:grpSp>
        <p:nvGrpSpPr>
          <p:cNvPr id="81" name="Group 80">
            <a:extLst>
              <a:ext uri="{FF2B5EF4-FFF2-40B4-BE49-F238E27FC236}">
                <a16:creationId xmlns:a16="http://schemas.microsoft.com/office/drawing/2014/main" id="{17FC7DD9-3CF3-75E1-4DE8-3A659A33E572}"/>
              </a:ext>
            </a:extLst>
          </p:cNvPr>
          <p:cNvGrpSpPr/>
          <p:nvPr/>
        </p:nvGrpSpPr>
        <p:grpSpPr>
          <a:xfrm>
            <a:off x="765329" y="7651636"/>
            <a:ext cx="1385031" cy="810777"/>
            <a:chOff x="844784" y="10958662"/>
            <a:chExt cx="1385031" cy="810777"/>
          </a:xfrm>
        </p:grpSpPr>
        <p:sp>
          <p:nvSpPr>
            <p:cNvPr id="82" name="Round Same Side Corner Rectangle 51">
              <a:extLst>
                <a:ext uri="{FF2B5EF4-FFF2-40B4-BE49-F238E27FC236}">
                  <a16:creationId xmlns:a16="http://schemas.microsoft.com/office/drawing/2014/main" id="{6F3C7F98-00F7-0279-D084-59D3E9BC2412}"/>
                </a:ext>
              </a:extLst>
            </p:cNvPr>
            <p:cNvSpPr/>
            <p:nvPr/>
          </p:nvSpPr>
          <p:spPr>
            <a:xfrm rot="5400000">
              <a:off x="1143067" y="10660379"/>
              <a:ext cx="788466" cy="1385031"/>
            </a:xfrm>
            <a:prstGeom prst="round2SameRect">
              <a:avLst/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3" name="TextBox 82">
              <a:extLst>
                <a:ext uri="{FF2B5EF4-FFF2-40B4-BE49-F238E27FC236}">
                  <a16:creationId xmlns:a16="http://schemas.microsoft.com/office/drawing/2014/main" id="{3EE3CECF-223E-E3B6-6E90-5B1BD0170193}"/>
                </a:ext>
              </a:extLst>
            </p:cNvPr>
            <p:cNvSpPr txBox="1"/>
            <p:nvPr/>
          </p:nvSpPr>
          <p:spPr>
            <a:xfrm>
              <a:off x="1251388" y="11061553"/>
              <a:ext cx="511679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</a:p>
          </p:txBody>
        </p:sp>
      </p:grpSp>
      <p:grpSp>
        <p:nvGrpSpPr>
          <p:cNvPr id="84" name="Group 83">
            <a:extLst>
              <a:ext uri="{FF2B5EF4-FFF2-40B4-BE49-F238E27FC236}">
                <a16:creationId xmlns:a16="http://schemas.microsoft.com/office/drawing/2014/main" id="{B6B0AC01-3573-F05F-9E07-9D581788529B}"/>
              </a:ext>
            </a:extLst>
          </p:cNvPr>
          <p:cNvGrpSpPr/>
          <p:nvPr/>
        </p:nvGrpSpPr>
        <p:grpSpPr>
          <a:xfrm>
            <a:off x="765330" y="9378518"/>
            <a:ext cx="1385031" cy="810777"/>
            <a:chOff x="844784" y="10958662"/>
            <a:chExt cx="1385031" cy="810777"/>
          </a:xfrm>
        </p:grpSpPr>
        <p:sp>
          <p:nvSpPr>
            <p:cNvPr id="85" name="Round Same Side Corner Rectangle 51">
              <a:extLst>
                <a:ext uri="{FF2B5EF4-FFF2-40B4-BE49-F238E27FC236}">
                  <a16:creationId xmlns:a16="http://schemas.microsoft.com/office/drawing/2014/main" id="{F93FABB3-D02B-E68C-3914-6AF4D56F4C15}"/>
                </a:ext>
              </a:extLst>
            </p:cNvPr>
            <p:cNvSpPr/>
            <p:nvPr/>
          </p:nvSpPr>
          <p:spPr>
            <a:xfrm rot="5400000">
              <a:off x="1143067" y="10660379"/>
              <a:ext cx="788466" cy="1385031"/>
            </a:xfrm>
            <a:prstGeom prst="round2SameRect">
              <a:avLst/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6" name="TextBox 85">
              <a:extLst>
                <a:ext uri="{FF2B5EF4-FFF2-40B4-BE49-F238E27FC236}">
                  <a16:creationId xmlns:a16="http://schemas.microsoft.com/office/drawing/2014/main" id="{0E14BADD-CFC5-66BF-2061-67D78DB9015E}"/>
                </a:ext>
              </a:extLst>
            </p:cNvPr>
            <p:cNvSpPr txBox="1"/>
            <p:nvPr/>
          </p:nvSpPr>
          <p:spPr>
            <a:xfrm>
              <a:off x="1251388" y="11061553"/>
              <a:ext cx="511679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1985280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73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4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7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79" dur="2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4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8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6" grpId="1"/>
      <p:bldP spid="7" grpId="0"/>
      <p:bldP spid="7" grpId="1"/>
      <p:bldP spid="56" grpId="0"/>
      <p:bldP spid="4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>
            <a:extLst>
              <a:ext uri="{FF2B5EF4-FFF2-40B4-BE49-F238E27FC236}">
                <a16:creationId xmlns:a16="http://schemas.microsoft.com/office/drawing/2014/main" id="{9155F507-DD34-3FE0-680C-9586B8AE806D}"/>
              </a:ext>
            </a:extLst>
          </p:cNvPr>
          <p:cNvGrpSpPr/>
          <p:nvPr/>
        </p:nvGrpSpPr>
        <p:grpSpPr>
          <a:xfrm>
            <a:off x="220060" y="2819400"/>
            <a:ext cx="19134740" cy="1673957"/>
            <a:chOff x="923003" y="3917552"/>
            <a:chExt cx="16696340" cy="1703678"/>
          </a:xfrm>
        </p:grpSpPr>
        <p:sp>
          <p:nvSpPr>
            <p:cNvPr id="13" name="Rounded Rectangle 41">
              <a:extLst>
                <a:ext uri="{FF2B5EF4-FFF2-40B4-BE49-F238E27FC236}">
                  <a16:creationId xmlns:a16="http://schemas.microsoft.com/office/drawing/2014/main" id="{CF200796-2C05-26D5-EDA1-17D43F34D327}"/>
                </a:ext>
              </a:extLst>
            </p:cNvPr>
            <p:cNvSpPr/>
            <p:nvPr/>
          </p:nvSpPr>
          <p:spPr>
            <a:xfrm>
              <a:off x="1272211" y="4426857"/>
              <a:ext cx="16347132" cy="1194373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AE44BCC2-5BA7-C501-7AE9-A4AE9580E3A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C7AD3F96-4B55-CEDD-548C-77B12FE670F5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17" name="Freeform 20">
                  <a:extLst>
                    <a:ext uri="{FF2B5EF4-FFF2-40B4-BE49-F238E27FC236}">
                      <a16:creationId xmlns:a16="http://schemas.microsoft.com/office/drawing/2014/main" id="{80502513-A25B-0835-4109-DB952381BD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82699666-CC20-6F86-87E2-AEE0883EEB1F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002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2</a:t>
                  </a: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085EF6A8-BBD4-97C5-E898-A64BAB3D1F6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75851CE-163D-E150-15B4-D46B2C25F56B}"/>
              </a:ext>
            </a:extLst>
          </p:cNvPr>
          <p:cNvGrpSpPr/>
          <p:nvPr/>
        </p:nvGrpSpPr>
        <p:grpSpPr>
          <a:xfrm>
            <a:off x="6076" y="1800653"/>
            <a:ext cx="19656044" cy="830997"/>
            <a:chOff x="-288924" y="1892299"/>
            <a:chExt cx="19659599" cy="830996"/>
          </a:xfrm>
        </p:grpSpPr>
        <p:sp>
          <p:nvSpPr>
            <p:cNvPr id="20" name="Rounded Rectangle 2">
              <a:extLst>
                <a:ext uri="{FF2B5EF4-FFF2-40B4-BE49-F238E27FC236}">
                  <a16:creationId xmlns:a16="http://schemas.microsoft.com/office/drawing/2014/main" id="{74FE6275-B7E9-DAD2-3AE0-482A0C6BEA12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167C850C-3131-19EE-36C3-6638125E49C6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EB0D0D9F-715B-8424-BFC2-4CD5B5579F91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 BÀI TẬP BỔ SUNG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4E53EB0-6D81-C9D0-3480-AE8B3EDD8E39}"/>
                  </a:ext>
                </a:extLst>
              </p:cNvPr>
              <p:cNvSpPr txBox="1"/>
              <p:nvPr/>
            </p:nvSpPr>
            <p:spPr>
              <a:xfrm>
                <a:off x="1147762" y="3420060"/>
                <a:ext cx="18207038" cy="9347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𝟔</m:t>
                        </m:r>
                      </m:e>
                    </m:rad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: </a:t>
                </a: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4E53EB0-6D81-C9D0-3480-AE8B3EDD8E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7762" y="3420060"/>
                <a:ext cx="18207038" cy="934743"/>
              </a:xfrm>
              <a:prstGeom prst="rect">
                <a:avLst/>
              </a:prstGeom>
              <a:blipFill>
                <a:blip r:embed="rId3"/>
                <a:stretch>
                  <a:fillRect t="-8497" b="-294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3" name="Group 32">
            <a:extLst>
              <a:ext uri="{FF2B5EF4-FFF2-40B4-BE49-F238E27FC236}">
                <a16:creationId xmlns:a16="http://schemas.microsoft.com/office/drawing/2014/main" id="{C90E9DD4-86F7-A1A6-72D9-1D671FED3299}"/>
              </a:ext>
            </a:extLst>
          </p:cNvPr>
          <p:cNvGrpSpPr/>
          <p:nvPr/>
        </p:nvGrpSpPr>
        <p:grpSpPr>
          <a:xfrm>
            <a:off x="153081" y="4860214"/>
            <a:ext cx="23926119" cy="1234536"/>
            <a:chOff x="241306" y="2243792"/>
            <a:chExt cx="11961290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Rectangle 34">
                  <a:extLst>
                    <a:ext uri="{FF2B5EF4-FFF2-40B4-BE49-F238E27FC236}">
                      <a16:creationId xmlns:a16="http://schemas.microsoft.com/office/drawing/2014/main" id="{9CA77FDA-7F2A-290C-457C-D83255641CD0}"/>
                    </a:ext>
                  </a:extLst>
                </p:cNvPr>
                <p:cNvSpPr/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>
                    <a:defRPr/>
                  </a:pPr>
                  <a14:m>
                    <m:oMath xmlns:m="http://schemas.openxmlformats.org/officeDocument/2006/math">
                      <m:r>
                        <a:rPr lang="en-US" sz="5400" b="1" i="1" smtClean="0">
                          <a:latin typeface="Cambria Math" panose="02040503050406030204" pitchFamily="18" charset="0"/>
                        </a:rPr>
                        <m:t>(−</m:t>
                      </m:r>
                      <m:r>
                        <a:rPr lang="en-US" sz="5400" b="1" i="1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5400" b="1" i="1">
                          <a:latin typeface="Cambria Math" panose="02040503050406030204" pitchFamily="18" charset="0"/>
                        </a:rPr>
                        <m:t>;+∞)</m:t>
                      </m:r>
                    </m:oMath>
                  </a14:m>
                  <a:r>
                    <a:rPr lang="en-US" sz="54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35" name="Rectangle 34">
                  <a:extLst>
                    <a:ext uri="{FF2B5EF4-FFF2-40B4-BE49-F238E27FC236}">
                      <a16:creationId xmlns:a16="http://schemas.microsoft.com/office/drawing/2014/main" id="{9CA77FDA-7F2A-290C-457C-D83255641CD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13744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75DB6F26-EE32-D0AE-0109-221D548FA888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ACD8B81D-2F11-6551-575B-FF180E043832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>
                    <a:defRPr/>
                  </a:pPr>
                  <a14:m>
                    <m:oMath xmlns:m="http://schemas.openxmlformats.org/officeDocument/2006/math"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;+∞)</m:t>
                      </m:r>
                    </m:oMath>
                  </a14:m>
                  <a:r>
                    <a:rPr lang="en-US" sz="48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ACD8B81D-2F11-6551-575B-FF180E04383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blipFill>
                  <a:blip r:embed="rId5"/>
                  <a:stretch>
                    <a:fillRect b="-663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1060E50A-31CD-A9F9-1E0F-7AC8549C9732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Rectangle 38">
                  <a:extLst>
                    <a:ext uri="{FF2B5EF4-FFF2-40B4-BE49-F238E27FC236}">
                      <a16:creationId xmlns:a16="http://schemas.microsoft.com/office/drawing/2014/main" id="{A4BFBC93-1F9A-EB86-F097-A38E467E6438}"/>
                    </a:ext>
                  </a:extLst>
                </p:cNvPr>
                <p:cNvSpPr/>
                <p:nvPr/>
              </p:nvSpPr>
              <p:spPr>
                <a:xfrm>
                  <a:off x="6647108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>
                    <a:defRPr/>
                  </a:pPr>
                  <a14:m>
                    <m:oMath xmlns:m="http://schemas.openxmlformats.org/officeDocument/2006/math"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(−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∞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sz="48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39" name="Rectangle 38">
                  <a:extLst>
                    <a:ext uri="{FF2B5EF4-FFF2-40B4-BE49-F238E27FC236}">
                      <a16:creationId xmlns:a16="http://schemas.microsoft.com/office/drawing/2014/main" id="{A4BFBC93-1F9A-EB86-F097-A38E467E643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47108" y="2243792"/>
                  <a:ext cx="2468235" cy="617268"/>
                </a:xfrm>
                <a:prstGeom prst="rect">
                  <a:avLst/>
                </a:prstGeom>
                <a:blipFill>
                  <a:blip r:embed="rId6"/>
                  <a:stretch>
                    <a:fillRect b="-663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0" name="Oval 39">
              <a:extLst>
                <a:ext uri="{FF2B5EF4-FFF2-40B4-BE49-F238E27FC236}">
                  <a16:creationId xmlns:a16="http://schemas.microsoft.com/office/drawing/2014/main" id="{F7AF4AF3-6FE0-FB72-DF9A-53ED992F3DF1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Rectangle 40">
                  <a:extLst>
                    <a:ext uri="{FF2B5EF4-FFF2-40B4-BE49-F238E27FC236}">
                      <a16:creationId xmlns:a16="http://schemas.microsoft.com/office/drawing/2014/main" id="{DD470673-53D3-97FA-CBE5-473C2406C950}"/>
                    </a:ext>
                  </a:extLst>
                </p:cNvPr>
                <p:cNvSpPr/>
                <p:nvPr/>
              </p:nvSpPr>
              <p:spPr>
                <a:xfrm>
                  <a:off x="9551160" y="2243792"/>
                  <a:ext cx="2651436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>
                    <a:defRPr/>
                  </a:pPr>
                  <a14:m>
                    <m:oMath xmlns:m="http://schemas.openxmlformats.org/officeDocument/2006/math"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(−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∞;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sz="48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41" name="Rectangle 40">
                  <a:extLst>
                    <a:ext uri="{FF2B5EF4-FFF2-40B4-BE49-F238E27FC236}">
                      <a16:creationId xmlns:a16="http://schemas.microsoft.com/office/drawing/2014/main" id="{DD470673-53D3-97FA-CBE5-473C2406C95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1160" y="2243792"/>
                  <a:ext cx="2651436" cy="617268"/>
                </a:xfrm>
                <a:prstGeom prst="rect">
                  <a:avLst/>
                </a:prstGeom>
                <a:blipFill>
                  <a:blip r:embed="rId7"/>
                  <a:stretch>
                    <a:fillRect b="-663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73E13A0D-3327-B991-1E3B-FDB4D007ECEA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43" name="Oval 42">
            <a:extLst>
              <a:ext uri="{FF2B5EF4-FFF2-40B4-BE49-F238E27FC236}">
                <a16:creationId xmlns:a16="http://schemas.microsoft.com/office/drawing/2014/main" id="{910AFEA2-9459-5812-A0C1-CDD03D3DC97A}"/>
              </a:ext>
            </a:extLst>
          </p:cNvPr>
          <p:cNvSpPr/>
          <p:nvPr/>
        </p:nvSpPr>
        <p:spPr>
          <a:xfrm>
            <a:off x="154836" y="4990104"/>
            <a:ext cx="109786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400" b="1" noProof="0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44" name="Group 43">
            <a:extLst>
              <a:ext uri="{FF2B5EF4-FFF2-40B4-BE49-F238E27FC236}">
                <a16:creationId xmlns:a16="http://schemas.microsoft.com/office/drawing/2014/main" id="{9313E2DE-1795-90C6-9FD5-0A7F80BAE2E2}"/>
              </a:ext>
            </a:extLst>
          </p:cNvPr>
          <p:cNvGrpSpPr/>
          <p:nvPr/>
        </p:nvGrpSpPr>
        <p:grpSpPr>
          <a:xfrm>
            <a:off x="0" y="6725201"/>
            <a:ext cx="23862374" cy="5716250"/>
            <a:chOff x="48567" y="4381499"/>
            <a:chExt cx="23018772" cy="5716249"/>
          </a:xfrm>
          <a:solidFill>
            <a:srgbClr val="DAE3F3"/>
          </a:solidFill>
        </p:grpSpPr>
        <p:sp>
          <p:nvSpPr>
            <p:cNvPr id="45" name="Rounded Rectangle 52">
              <a:extLst>
                <a:ext uri="{FF2B5EF4-FFF2-40B4-BE49-F238E27FC236}">
                  <a16:creationId xmlns:a16="http://schemas.microsoft.com/office/drawing/2014/main" id="{4DBE0A14-59C3-46AE-05E3-CA548CB475C3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id="{9BBD8B1D-DF0C-8C61-EFE5-5AFBB841343E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47" name="Freeform 20">
                <a:extLst>
                  <a:ext uri="{FF2B5EF4-FFF2-40B4-BE49-F238E27FC236}">
                    <a16:creationId xmlns:a16="http://schemas.microsoft.com/office/drawing/2014/main" id="{2FD604C1-D0D0-26C1-9DFC-681308A6EB0E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DEEC4429-94EC-44CD-20A4-4BF600EA98BE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00219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49" name="Picture 48">
                <a:extLst>
                  <a:ext uri="{FF2B5EF4-FFF2-40B4-BE49-F238E27FC236}">
                    <a16:creationId xmlns:a16="http://schemas.microsoft.com/office/drawing/2014/main" id="{5BA88CF7-AC42-F51C-887F-F7DB20889C92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9CE1375D-D161-E506-0BC2-B25EB645759D}"/>
                  </a:ext>
                </a:extLst>
              </p:cNvPr>
              <p:cNvSpPr txBox="1"/>
              <p:nvPr/>
            </p:nvSpPr>
            <p:spPr>
              <a:xfrm>
                <a:off x="5648420" y="8552810"/>
                <a:ext cx="18046174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ều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iệ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r>
                  <a:rPr lang="en-US" sz="4800" b="1" dirty="0"/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𝟔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𝟑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9CE1375D-D161-E506-0BC2-B25EB64575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8420" y="8552810"/>
                <a:ext cx="18046174" cy="830997"/>
              </a:xfrm>
              <a:prstGeom prst="rect">
                <a:avLst/>
              </a:prstGeom>
              <a:blipFill>
                <a:blip r:embed="rId9"/>
                <a:stretch>
                  <a:fillRect l="-1554" t="-19853" b="-397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02665F0A-A316-EED8-9BDD-540A866591C9}"/>
                  </a:ext>
                </a:extLst>
              </p:cNvPr>
              <p:cNvSpPr txBox="1"/>
              <p:nvPr/>
            </p:nvSpPr>
            <p:spPr>
              <a:xfrm>
                <a:off x="5648420" y="9544295"/>
                <a:ext cx="1103092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=[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;+∞)</m:t>
                    </m:r>
                    <m:r>
                      <m:rPr>
                        <m:nor/>
                      </m:rPr>
                      <a:rPr lang="en-US" sz="4800" b="1" dirty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.</m:t>
                    </m:r>
                  </m:oMath>
                </a14:m>
                <a:endParaRPr lang="en-US" sz="48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02665F0A-A316-EED8-9BDD-540A866591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8420" y="9544295"/>
                <a:ext cx="11030928" cy="830997"/>
              </a:xfrm>
              <a:prstGeom prst="rect">
                <a:avLst/>
              </a:prstGeom>
              <a:blipFill>
                <a:blip r:embed="rId10"/>
                <a:stretch>
                  <a:fillRect l="-2543" t="-17647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1802220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43" grpId="0" animBg="1"/>
      <p:bldP spid="51" grpId="0"/>
      <p:bldP spid="5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>
            <a:extLst>
              <a:ext uri="{FF2B5EF4-FFF2-40B4-BE49-F238E27FC236}">
                <a16:creationId xmlns:a16="http://schemas.microsoft.com/office/drawing/2014/main" id="{9155F507-DD34-3FE0-680C-9586B8AE806D}"/>
              </a:ext>
            </a:extLst>
          </p:cNvPr>
          <p:cNvGrpSpPr/>
          <p:nvPr/>
        </p:nvGrpSpPr>
        <p:grpSpPr>
          <a:xfrm>
            <a:off x="108550" y="2640984"/>
            <a:ext cx="23753824" cy="1952255"/>
            <a:chOff x="923003" y="3917552"/>
            <a:chExt cx="16696340" cy="1703678"/>
          </a:xfrm>
        </p:grpSpPr>
        <p:sp>
          <p:nvSpPr>
            <p:cNvPr id="13" name="Rounded Rectangle 41">
              <a:extLst>
                <a:ext uri="{FF2B5EF4-FFF2-40B4-BE49-F238E27FC236}">
                  <a16:creationId xmlns:a16="http://schemas.microsoft.com/office/drawing/2014/main" id="{CF200796-2C05-26D5-EDA1-17D43F34D327}"/>
                </a:ext>
              </a:extLst>
            </p:cNvPr>
            <p:cNvSpPr/>
            <p:nvPr/>
          </p:nvSpPr>
          <p:spPr>
            <a:xfrm>
              <a:off x="1272211" y="4426857"/>
              <a:ext cx="16347132" cy="1194373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AE44BCC2-5BA7-C501-7AE9-A4AE9580E3A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C7AD3F96-4B55-CEDD-548C-77B12FE670F5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17" name="Freeform 20">
                  <a:extLst>
                    <a:ext uri="{FF2B5EF4-FFF2-40B4-BE49-F238E27FC236}">
                      <a16:creationId xmlns:a16="http://schemas.microsoft.com/office/drawing/2014/main" id="{80502513-A25B-0835-4109-DB952381BD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82699666-CC20-6F86-87E2-AEE0883EEB1F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59540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3</a:t>
                  </a: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085EF6A8-BBD4-97C5-E898-A64BAB3D1F6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75851CE-163D-E150-15B4-D46B2C25F56B}"/>
              </a:ext>
            </a:extLst>
          </p:cNvPr>
          <p:cNvGrpSpPr/>
          <p:nvPr/>
        </p:nvGrpSpPr>
        <p:grpSpPr>
          <a:xfrm>
            <a:off x="6076" y="1800653"/>
            <a:ext cx="19656044" cy="830997"/>
            <a:chOff x="-288924" y="1892299"/>
            <a:chExt cx="19659599" cy="830996"/>
          </a:xfrm>
        </p:grpSpPr>
        <p:sp>
          <p:nvSpPr>
            <p:cNvPr id="20" name="Rounded Rectangle 2">
              <a:extLst>
                <a:ext uri="{FF2B5EF4-FFF2-40B4-BE49-F238E27FC236}">
                  <a16:creationId xmlns:a16="http://schemas.microsoft.com/office/drawing/2014/main" id="{74FE6275-B7E9-DAD2-3AE0-482A0C6BEA12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167C850C-3131-19EE-36C3-6638125E49C6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EB0D0D9F-715B-8424-BFC2-4CD5B5579F91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 BÀI TẬP BỔ SUNG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4E53EB0-6D81-C9D0-3480-AE8B3EDD8E39}"/>
                  </a:ext>
                </a:extLst>
              </p:cNvPr>
              <p:cNvSpPr txBox="1"/>
              <p:nvPr/>
            </p:nvSpPr>
            <p:spPr>
              <a:xfrm>
                <a:off x="1147762" y="3420060"/>
                <a:ext cx="23693438" cy="9369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Cho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𝟗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rad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ế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ả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4E53EB0-6D81-C9D0-3480-AE8B3EDD8E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7762" y="3420060"/>
                <a:ext cx="23693438" cy="936923"/>
              </a:xfrm>
              <a:prstGeom prst="rect">
                <a:avLst/>
              </a:prstGeom>
              <a:blipFill>
                <a:blip r:embed="rId3"/>
                <a:stretch>
                  <a:fillRect t="-4545" b="-324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>
            <a:extLst>
              <a:ext uri="{FF2B5EF4-FFF2-40B4-BE49-F238E27FC236}">
                <a16:creationId xmlns:a16="http://schemas.microsoft.com/office/drawing/2014/main" id="{E2A48B4F-0291-496C-B5E8-A9A3042E143D}"/>
              </a:ext>
            </a:extLst>
          </p:cNvPr>
          <p:cNvGrpSpPr/>
          <p:nvPr/>
        </p:nvGrpSpPr>
        <p:grpSpPr>
          <a:xfrm>
            <a:off x="153081" y="4860214"/>
            <a:ext cx="23926119" cy="1234536"/>
            <a:chOff x="241306" y="2243792"/>
            <a:chExt cx="11961290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12C13683-E524-CC64-A552-285E054959B9}"/>
                    </a:ext>
                  </a:extLst>
                </p:cNvPr>
                <p:cNvSpPr/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>
                    <a:defRPr/>
                  </a:pPr>
                  <a14:m>
                    <m:oMath xmlns:m="http://schemas.openxmlformats.org/officeDocument/2006/math">
                      <m:r>
                        <a:rPr lang="en-US" sz="5400" b="1" i="1" smtClean="0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5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4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d>
                      <m:r>
                        <a:rPr lang="en-US" sz="5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5400" b="1" i="1" smtClean="0">
                          <a:latin typeface="Cambria Math" panose="02040503050406030204" pitchFamily="18" charset="0"/>
                        </a:rPr>
                        <m:t>𝟎</m:t>
                      </m:r>
                    </m:oMath>
                  </a14:m>
                  <a:r>
                    <a:rPr lang="en-US" sz="54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12C13683-E524-CC64-A552-285E054959B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13744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D0125A13-5B25-A94A-F284-2225D16220E2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 5">
                  <a:extLst>
                    <a:ext uri="{FF2B5EF4-FFF2-40B4-BE49-F238E27FC236}">
                      <a16:creationId xmlns:a16="http://schemas.microsoft.com/office/drawing/2014/main" id="{6CBCA18F-7ADF-7CB9-31D5-4909C3F98564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>
                    <a:defRPr/>
                  </a:pPr>
                  <a14:m>
                    <m:oMath xmlns:m="http://schemas.openxmlformats.org/officeDocument/2006/math"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48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b="1" i="1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</m:d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𝟗</m:t>
                      </m:r>
                    </m:oMath>
                  </a14:m>
                  <a:r>
                    <a:rPr lang="en-US" sz="48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6" name="Rectangle 5">
                  <a:extLst>
                    <a:ext uri="{FF2B5EF4-FFF2-40B4-BE49-F238E27FC236}">
                      <a16:creationId xmlns:a16="http://schemas.microsoft.com/office/drawing/2014/main" id="{6CBCA18F-7ADF-7CB9-31D5-4909C3F9856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blipFill>
                  <a:blip r:embed="rId5"/>
                  <a:stretch>
                    <a:fillRect b="-663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73C90558-05CB-E3B9-6CDA-BBFF4D2B50ED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>
                  <a:extLst>
                    <a:ext uri="{FF2B5EF4-FFF2-40B4-BE49-F238E27FC236}">
                      <a16:creationId xmlns:a16="http://schemas.microsoft.com/office/drawing/2014/main" id="{3C903902-76C6-8185-BA06-6A5381E7E168}"/>
                    </a:ext>
                  </a:extLst>
                </p:cNvPr>
                <p:cNvSpPr/>
                <p:nvPr/>
              </p:nvSpPr>
              <p:spPr>
                <a:xfrm>
                  <a:off x="6647108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>
                    <a:defRPr/>
                  </a:pPr>
                  <a14:m>
                    <m:oMath xmlns:m="http://schemas.openxmlformats.org/officeDocument/2006/math"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8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48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𝟖</m:t>
                      </m:r>
                    </m:oMath>
                  </a14:m>
                  <a:r>
                    <a:rPr lang="en-US" sz="48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8" name="Rectangle 7">
                  <a:extLst>
                    <a:ext uri="{FF2B5EF4-FFF2-40B4-BE49-F238E27FC236}">
                      <a16:creationId xmlns:a16="http://schemas.microsoft.com/office/drawing/2014/main" id="{3C903902-76C6-8185-BA06-6A5381E7E16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47108" y="2243792"/>
                  <a:ext cx="2468235" cy="617268"/>
                </a:xfrm>
                <a:prstGeom prst="rect">
                  <a:avLst/>
                </a:prstGeom>
                <a:blipFill>
                  <a:blip r:embed="rId6"/>
                  <a:stretch>
                    <a:fillRect b="-663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96E1615C-E86D-A3F7-11ED-2265AD3FBC92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Rectangle 9">
                  <a:extLst>
                    <a:ext uri="{FF2B5EF4-FFF2-40B4-BE49-F238E27FC236}">
                      <a16:creationId xmlns:a16="http://schemas.microsoft.com/office/drawing/2014/main" id="{0C2B110C-5B47-9468-662E-B5BA819D7420}"/>
                    </a:ext>
                  </a:extLst>
                </p:cNvPr>
                <p:cNvSpPr/>
                <p:nvPr/>
              </p:nvSpPr>
              <p:spPr>
                <a:xfrm>
                  <a:off x="9551160" y="2243792"/>
                  <a:ext cx="2651436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>
                    <a:defRPr/>
                  </a:pPr>
                  <a14:m>
                    <m:oMath xmlns:m="http://schemas.openxmlformats.org/officeDocument/2006/math"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e>
                      </m:d>
                      <m:r>
                        <a:rPr lang="en-US" sz="48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𝟐𝟖</m:t>
                      </m:r>
                    </m:oMath>
                  </a14:m>
                  <a:r>
                    <a:rPr lang="en-US" sz="48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0" name="Rectangle 9">
                  <a:extLst>
                    <a:ext uri="{FF2B5EF4-FFF2-40B4-BE49-F238E27FC236}">
                      <a16:creationId xmlns:a16="http://schemas.microsoft.com/office/drawing/2014/main" id="{0C2B110C-5B47-9468-662E-B5BA819D742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1160" y="2243792"/>
                  <a:ext cx="2651436" cy="617268"/>
                </a:xfrm>
                <a:prstGeom prst="rect">
                  <a:avLst/>
                </a:prstGeom>
                <a:blipFill>
                  <a:blip r:embed="rId7"/>
                  <a:stretch>
                    <a:fillRect b="-663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2BFC5204-BC34-A3CA-C157-9DBC2E515552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24" name="Oval 23">
            <a:extLst>
              <a:ext uri="{FF2B5EF4-FFF2-40B4-BE49-F238E27FC236}">
                <a16:creationId xmlns:a16="http://schemas.microsoft.com/office/drawing/2014/main" id="{AEAC88FB-089B-F800-DE85-F310DF460BDD}"/>
              </a:ext>
            </a:extLst>
          </p:cNvPr>
          <p:cNvSpPr/>
          <p:nvPr/>
        </p:nvSpPr>
        <p:spPr>
          <a:xfrm>
            <a:off x="6166843" y="4952707"/>
            <a:ext cx="109786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id="{59DB1C01-7776-4FA3-222B-CEE0A156F58A}"/>
              </a:ext>
            </a:extLst>
          </p:cNvPr>
          <p:cNvGrpSpPr/>
          <p:nvPr/>
        </p:nvGrpSpPr>
        <p:grpSpPr>
          <a:xfrm>
            <a:off x="153081" y="6480236"/>
            <a:ext cx="23862374" cy="6310418"/>
            <a:chOff x="48567" y="4381499"/>
            <a:chExt cx="23018772" cy="5716249"/>
          </a:xfrm>
          <a:solidFill>
            <a:srgbClr val="DAE3F3"/>
          </a:solidFill>
        </p:grpSpPr>
        <p:sp>
          <p:nvSpPr>
            <p:cNvPr id="33" name="Rounded Rectangle 52">
              <a:extLst>
                <a:ext uri="{FF2B5EF4-FFF2-40B4-BE49-F238E27FC236}">
                  <a16:creationId xmlns:a16="http://schemas.microsoft.com/office/drawing/2014/main" id="{FD0D5129-4687-703A-CB2E-278C1619787B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id="{383E1148-AB2E-2494-CA80-6E75C0E39EAE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35" name="Freeform 20">
                <a:extLst>
                  <a:ext uri="{FF2B5EF4-FFF2-40B4-BE49-F238E27FC236}">
                    <a16:creationId xmlns:a16="http://schemas.microsoft.com/office/drawing/2014/main" id="{F74F6549-B717-3873-D51F-855B539BAFDA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6FE46FEA-ACBF-F044-F921-2FC6C67ECA16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00219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37" name="Picture 36">
                <a:extLst>
                  <a:ext uri="{FF2B5EF4-FFF2-40B4-BE49-F238E27FC236}">
                    <a16:creationId xmlns:a16="http://schemas.microsoft.com/office/drawing/2014/main" id="{88A6BF9C-E0A1-7DB1-E736-3E3ACC5FF012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39" name="TextBox 38">
            <a:extLst>
              <a:ext uri="{FF2B5EF4-FFF2-40B4-BE49-F238E27FC236}">
                <a16:creationId xmlns:a16="http://schemas.microsoft.com/office/drawing/2014/main" id="{1D2CCD16-8274-93E9-73AE-22BA6856501A}"/>
              </a:ext>
            </a:extLst>
          </p:cNvPr>
          <p:cNvSpPr txBox="1"/>
          <p:nvPr/>
        </p:nvSpPr>
        <p:spPr>
          <a:xfrm>
            <a:off x="836835" y="7652887"/>
            <a:ext cx="118816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ử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ụ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áy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asio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ập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4F37FB47-269C-0383-9F3E-04D3551DE572}"/>
                  </a:ext>
                </a:extLst>
              </p:cNvPr>
              <p:cNvSpPr txBox="1"/>
              <p:nvPr/>
            </p:nvSpPr>
            <p:spPr>
              <a:xfrm>
                <a:off x="874213" y="9820979"/>
                <a:ext cx="17901331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Ấn phím r nhập các giá trị của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48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ở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áp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án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a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u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ợc</a:t>
                </a:r>
                <a:endParaRPr lang="en-US" sz="48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4F37FB47-269C-0383-9F3E-04D3551DE5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4213" y="9820979"/>
                <a:ext cx="17901331" cy="830997"/>
              </a:xfrm>
              <a:prstGeom prst="rect">
                <a:avLst/>
              </a:prstGeom>
              <a:blipFill>
                <a:blip r:embed="rId9"/>
                <a:stretch>
                  <a:fillRect l="-1532" t="-17647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1" name="Picture 40">
            <a:extLst>
              <a:ext uri="{FF2B5EF4-FFF2-40B4-BE49-F238E27FC236}">
                <a16:creationId xmlns:a16="http://schemas.microsoft.com/office/drawing/2014/main" id="{476DBDC3-0D7D-1FA3-ECF6-BA13451BA90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084690" y="8476035"/>
            <a:ext cx="5131928" cy="137506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29D2FE56-5486-2DEF-775D-880F53E5F552}"/>
                  </a:ext>
                </a:extLst>
              </p:cNvPr>
              <p:cNvSpPr txBox="1"/>
              <p:nvPr/>
            </p:nvSpPr>
            <p:spPr>
              <a:xfrm>
                <a:off x="964573" y="10569705"/>
                <a:ext cx="8108399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685800" indent="-685800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e>
                    </m:d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800" b="1" dirty="0"/>
                  <a:t> 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oạ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)</a:t>
                </a:r>
              </a:p>
              <a:p>
                <a:pPr marL="685800" indent="-685800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</m:e>
                    </m:d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800" b="1" dirty="0"/>
                  <a:t> 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29D2FE56-5486-2DEF-775D-880F53E5F5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4573" y="10569705"/>
                <a:ext cx="8108399" cy="1569660"/>
              </a:xfrm>
              <a:prstGeom prst="rect">
                <a:avLst/>
              </a:prstGeom>
              <a:blipFill>
                <a:blip r:embed="rId11"/>
                <a:stretch>
                  <a:fillRect t="-10506" r="-2256" b="-182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210108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 animBg="1"/>
      <p:bldP spid="39" grpId="0"/>
      <p:bldP spid="40" grpId="0"/>
      <p:bldP spid="4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4CAE1B80-235C-FCB0-7C49-00665B98DC46}"/>
              </a:ext>
            </a:extLst>
          </p:cNvPr>
          <p:cNvGrpSpPr/>
          <p:nvPr/>
        </p:nvGrpSpPr>
        <p:grpSpPr>
          <a:xfrm>
            <a:off x="218222" y="5394864"/>
            <a:ext cx="23945718" cy="1234536"/>
            <a:chOff x="241306" y="2243792"/>
            <a:chExt cx="11778089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B48428A4-F198-A003-78D9-31DE63E551FE}"/>
                    </a:ext>
                  </a:extLst>
                </p:cNvPr>
                <p:cNvSpPr/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>
                    <a:defRPr/>
                  </a:pPr>
                  <a14:m>
                    <m:oMath xmlns:m="http://schemas.openxmlformats.org/officeDocument/2006/math"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𝑫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ℝ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\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4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  <m:t>𝟏</m:t>
                          </m:r>
                        </m:e>
                      </m:d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B48428A4-F198-A003-78D9-31DE63E551F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blipFill>
                  <a:blip r:embed="rId2"/>
                  <a:stretch>
                    <a:fillRect b="-663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84C83E8D-93AF-AB77-60F0-B14EB14475A7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1EF2102-63C4-8277-3E8F-BA8CDFDCDD1C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>
                    <a:defRPr/>
                  </a:pPr>
                  <a14:m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𝑫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ℝ</m:t>
                      </m:r>
                    </m:oMath>
                  </a14:m>
                  <a:r>
                    <a:rPr lang="en-US" sz="48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1EF2102-63C4-8277-3E8F-BA8CDFDCDD1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blipFill>
                  <a:blip r:embed="rId3"/>
                  <a:stretch>
                    <a:fillRect b="-663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5D97137C-6FE4-7037-9E6D-24323F88C867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10C72F87-07A2-0B3A-953A-978CE05518ED}"/>
                    </a:ext>
                  </a:extLst>
                </p:cNvPr>
                <p:cNvSpPr/>
                <p:nvPr/>
              </p:nvSpPr>
              <p:spPr>
                <a:xfrm>
                  <a:off x="6647108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𝑫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ℝ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\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−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𝟓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;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𝟏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en-US" sz="4800" b="1" dirty="0">
                            <a:solidFill>
                              <a:prstClr val="white"/>
                            </a:solidFill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48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10C72F87-07A2-0B3A-953A-978CE05518E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47108" y="2243792"/>
                  <a:ext cx="2468235" cy="617268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16C1D00A-EFB8-1843-305C-B459E52641DB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E80AA816-24B0-A1AB-B512-1B69A8802E48}"/>
                    </a:ext>
                  </a:extLst>
                </p:cNvPr>
                <p:cNvSpPr/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>
                    <a:defRPr/>
                  </a:pPr>
                  <a14:m>
                    <m:oMath xmlns:m="http://schemas.openxmlformats.org/officeDocument/2006/math"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𝑫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ℝ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\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  <m:t>−</m:t>
                          </m:r>
                          <m:r>
                            <a:rPr lang="en-US" sz="4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  <m:t>𝟓</m:t>
                          </m:r>
                        </m:e>
                      </m:d>
                    </m:oMath>
                  </a14:m>
                  <a:r>
                    <a:rPr lang="en-US" sz="48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E80AA816-24B0-A1AB-B512-1B69A8802E4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blipFill>
                  <a:blip r:embed="rId5"/>
                  <a:stretch>
                    <a:fillRect b="-663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F511A7FA-8488-F918-906D-7310A1E0F367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1" name="Oval 10">
            <a:extLst>
              <a:ext uri="{FF2B5EF4-FFF2-40B4-BE49-F238E27FC236}">
                <a16:creationId xmlns:a16="http://schemas.microsoft.com/office/drawing/2014/main" id="{E5D913EC-0752-FE03-22AC-1A64D3990366}"/>
              </a:ext>
            </a:extLst>
          </p:cNvPr>
          <p:cNvSpPr/>
          <p:nvPr/>
        </p:nvSpPr>
        <p:spPr>
          <a:xfrm>
            <a:off x="12481924" y="5509774"/>
            <a:ext cx="109786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400" b="1" noProof="0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9155F507-DD34-3FE0-680C-9586B8AE806D}"/>
              </a:ext>
            </a:extLst>
          </p:cNvPr>
          <p:cNvGrpSpPr/>
          <p:nvPr/>
        </p:nvGrpSpPr>
        <p:grpSpPr>
          <a:xfrm>
            <a:off x="220060" y="2819400"/>
            <a:ext cx="23943880" cy="2401467"/>
            <a:chOff x="923003" y="3917552"/>
            <a:chExt cx="23943880" cy="2401466"/>
          </a:xfrm>
        </p:grpSpPr>
        <p:sp>
          <p:nvSpPr>
            <p:cNvPr id="13" name="Rounded Rectangle 41">
              <a:extLst>
                <a:ext uri="{FF2B5EF4-FFF2-40B4-BE49-F238E27FC236}">
                  <a16:creationId xmlns:a16="http://schemas.microsoft.com/office/drawing/2014/main" id="{CF200796-2C05-26D5-EDA1-17D43F34D327}"/>
                </a:ext>
              </a:extLst>
            </p:cNvPr>
            <p:cNvSpPr/>
            <p:nvPr/>
          </p:nvSpPr>
          <p:spPr>
            <a:xfrm>
              <a:off x="1272211" y="4426857"/>
              <a:ext cx="23594672" cy="189216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AE44BCC2-5BA7-C501-7AE9-A4AE9580E3A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C7AD3F96-4B55-CEDD-548C-77B12FE670F5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17" name="Freeform 20">
                  <a:extLst>
                    <a:ext uri="{FF2B5EF4-FFF2-40B4-BE49-F238E27FC236}">
                      <a16:creationId xmlns:a16="http://schemas.microsoft.com/office/drawing/2014/main" id="{80502513-A25B-0835-4109-DB952381BD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82699666-CC20-6F86-87E2-AEE0883EEB1F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002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4</a:t>
                  </a: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085EF6A8-BBD4-97C5-E898-A64BAB3D1F6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75851CE-163D-E150-15B4-D46B2C25F56B}"/>
              </a:ext>
            </a:extLst>
          </p:cNvPr>
          <p:cNvGrpSpPr/>
          <p:nvPr/>
        </p:nvGrpSpPr>
        <p:grpSpPr>
          <a:xfrm>
            <a:off x="6076" y="1800653"/>
            <a:ext cx="19656044" cy="830997"/>
            <a:chOff x="-288924" y="1892299"/>
            <a:chExt cx="19659599" cy="830996"/>
          </a:xfrm>
        </p:grpSpPr>
        <p:sp>
          <p:nvSpPr>
            <p:cNvPr id="20" name="Rounded Rectangle 2">
              <a:extLst>
                <a:ext uri="{FF2B5EF4-FFF2-40B4-BE49-F238E27FC236}">
                  <a16:creationId xmlns:a16="http://schemas.microsoft.com/office/drawing/2014/main" id="{74FE6275-B7E9-DAD2-3AE0-482A0C6BEA12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167C850C-3131-19EE-36C3-6638125E49C6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EB0D0D9F-715B-8424-BFC2-4CD5B5579F91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 BÀI TẬP BỔ SUNG</a:t>
              </a:r>
            </a:p>
          </p:txBody>
        </p: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84E53EB0-6D81-C9D0-3480-AE8B3EDD8E39}"/>
              </a:ext>
            </a:extLst>
          </p:cNvPr>
          <p:cNvSpPr txBox="1"/>
          <p:nvPr/>
        </p:nvSpPr>
        <p:spPr>
          <a:xfrm>
            <a:off x="220060" y="3484349"/>
            <a:ext cx="23304511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	</a:t>
            </a:r>
            <a:endParaRPr lang="en-US" sz="4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C37EE2FA-AEC6-92CF-2594-955CAB62A19A}"/>
              </a:ext>
            </a:extLst>
          </p:cNvPr>
          <p:cNvGrpSpPr/>
          <p:nvPr/>
        </p:nvGrpSpPr>
        <p:grpSpPr>
          <a:xfrm>
            <a:off x="141341" y="7239000"/>
            <a:ext cx="23862374" cy="5716250"/>
            <a:chOff x="48567" y="4381499"/>
            <a:chExt cx="23018772" cy="5716249"/>
          </a:xfrm>
          <a:solidFill>
            <a:srgbClr val="DAE3F3"/>
          </a:solidFill>
        </p:grpSpPr>
        <p:sp>
          <p:nvSpPr>
            <p:cNvPr id="26" name="Rounded Rectangle 52">
              <a:extLst>
                <a:ext uri="{FF2B5EF4-FFF2-40B4-BE49-F238E27FC236}">
                  <a16:creationId xmlns:a16="http://schemas.microsoft.com/office/drawing/2014/main" id="{E7544F39-6343-495F-6150-CB95CB1743DD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5EB8AB53-A836-EB8E-52C9-9E71BAA9E134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id="{C400BFB7-A84E-C2FC-CF40-0D695F075AC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21D3D6AB-0C38-4A08-2633-39461CFFB4ED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00219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30" name="Picture 29">
                <a:extLst>
                  <a:ext uri="{FF2B5EF4-FFF2-40B4-BE49-F238E27FC236}">
                    <a16:creationId xmlns:a16="http://schemas.microsoft.com/office/drawing/2014/main" id="{EAEEEB99-4B95-5D15-D11B-15E38404F72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F053E7E2-BC53-06F2-B92C-FF8D37370B10}"/>
                  </a:ext>
                </a:extLst>
              </p:cNvPr>
              <p:cNvSpPr txBox="1"/>
              <p:nvPr/>
            </p:nvSpPr>
            <p:spPr>
              <a:xfrm>
                <a:off x="1147762" y="3420060"/>
                <a:ext cx="21788438" cy="12022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: </a:t>
                </a: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F053E7E2-BC53-06F2-B92C-FF8D37370B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7762" y="3420060"/>
                <a:ext cx="21788438" cy="1202252"/>
              </a:xfrm>
              <a:prstGeom prst="rect">
                <a:avLst/>
              </a:prstGeom>
              <a:blipFill>
                <a:blip r:embed="rId8"/>
                <a:stretch>
                  <a:fillRect b="-71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9EE5112A-3DE3-FDC5-0D2E-16AAAA827F14}"/>
                  </a:ext>
                </a:extLst>
              </p:cNvPr>
              <p:cNvSpPr txBox="1"/>
              <p:nvPr/>
            </p:nvSpPr>
            <p:spPr>
              <a:xfrm>
                <a:off x="908401" y="8030148"/>
                <a:ext cx="15550800" cy="17400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ều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iệ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d>
                      <m:dPr>
                        <m:begChr m:val="{"/>
                        <m:endChr m:val=""/>
                        <m:ctrlPr>
                          <a:rPr lang="en-US" sz="4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≠</m:t>
                            </m:r>
                            <m:r>
                              <a:rPr lang="en-US" sz="4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</m:t>
                            </m:r>
                          </m:e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≠−</m:t>
                            </m:r>
                            <m:r>
                              <a:rPr lang="en-US" sz="4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𝟓</m:t>
                            </m:r>
                          </m:e>
                        </m:eqArr>
                      </m:e>
                    </m:d>
                  </m:oMath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9EE5112A-3DE3-FDC5-0D2E-16AAAA827F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8401" y="8030148"/>
                <a:ext cx="15550800" cy="1740028"/>
              </a:xfrm>
              <a:prstGeom prst="rect">
                <a:avLst/>
              </a:prstGeom>
              <a:blipFill>
                <a:blip r:embed="rId9"/>
                <a:stretch>
                  <a:fillRect l="-17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7B1B22B5-F036-2E70-5B7D-0CC5FF9B3DB2}"/>
                  </a:ext>
                </a:extLst>
              </p:cNvPr>
              <p:cNvSpPr txBox="1"/>
              <p:nvPr/>
            </p:nvSpPr>
            <p:spPr>
              <a:xfrm>
                <a:off x="908401" y="9960300"/>
                <a:ext cx="1103092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sz="4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𝟓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7B1B22B5-F036-2E70-5B7D-0CC5FF9B3D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8401" y="9960300"/>
                <a:ext cx="11030928" cy="830997"/>
              </a:xfrm>
              <a:prstGeom prst="rect">
                <a:avLst/>
              </a:prstGeom>
              <a:blipFill>
                <a:blip r:embed="rId10"/>
                <a:stretch>
                  <a:fillRect l="-2486" t="-17647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4908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32" grpId="0"/>
      <p:bldP spid="34" grpId="0"/>
      <p:bldP spid="3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>
            <a:extLst>
              <a:ext uri="{FF2B5EF4-FFF2-40B4-BE49-F238E27FC236}">
                <a16:creationId xmlns:a16="http://schemas.microsoft.com/office/drawing/2014/main" id="{B75851CE-163D-E150-15B4-D46B2C25F56B}"/>
              </a:ext>
            </a:extLst>
          </p:cNvPr>
          <p:cNvGrpSpPr/>
          <p:nvPr/>
        </p:nvGrpSpPr>
        <p:grpSpPr>
          <a:xfrm>
            <a:off x="6076" y="1800653"/>
            <a:ext cx="19656044" cy="830997"/>
            <a:chOff x="-288924" y="1892299"/>
            <a:chExt cx="19659599" cy="830996"/>
          </a:xfrm>
        </p:grpSpPr>
        <p:sp>
          <p:nvSpPr>
            <p:cNvPr id="20" name="Rounded Rectangle 2">
              <a:extLst>
                <a:ext uri="{FF2B5EF4-FFF2-40B4-BE49-F238E27FC236}">
                  <a16:creationId xmlns:a16="http://schemas.microsoft.com/office/drawing/2014/main" id="{74FE6275-B7E9-DAD2-3AE0-482A0C6BEA12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167C850C-3131-19EE-36C3-6638125E49C6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EB0D0D9F-715B-8424-BFC2-4CD5B5579F91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 BÀI TẬP BỔ SUNG</a:t>
              </a: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9155F507-DD34-3FE0-680C-9586B8AE806D}"/>
              </a:ext>
            </a:extLst>
          </p:cNvPr>
          <p:cNvGrpSpPr/>
          <p:nvPr/>
        </p:nvGrpSpPr>
        <p:grpSpPr>
          <a:xfrm>
            <a:off x="102430" y="2345002"/>
            <a:ext cx="16128169" cy="3241495"/>
            <a:chOff x="950622" y="3870295"/>
            <a:chExt cx="10933598" cy="2455219"/>
          </a:xfrm>
        </p:grpSpPr>
        <p:sp>
          <p:nvSpPr>
            <p:cNvPr id="13" name="Rounded Rectangle 41">
              <a:extLst>
                <a:ext uri="{FF2B5EF4-FFF2-40B4-BE49-F238E27FC236}">
                  <a16:creationId xmlns:a16="http://schemas.microsoft.com/office/drawing/2014/main" id="{CF200796-2C05-26D5-EDA1-17D43F34D327}"/>
                </a:ext>
              </a:extLst>
            </p:cNvPr>
            <p:cNvSpPr/>
            <p:nvPr/>
          </p:nvSpPr>
          <p:spPr>
            <a:xfrm>
              <a:off x="1234636" y="4276131"/>
              <a:ext cx="10649584" cy="2049383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AE44BCC2-5BA7-C501-7AE9-A4AE9580E3A7}"/>
                </a:ext>
              </a:extLst>
            </p:cNvPr>
            <p:cNvGrpSpPr/>
            <p:nvPr/>
          </p:nvGrpSpPr>
          <p:grpSpPr>
            <a:xfrm>
              <a:off x="950622" y="3870295"/>
              <a:ext cx="3914483" cy="1040476"/>
              <a:chOff x="950622" y="3870295"/>
              <a:chExt cx="3914483" cy="1040476"/>
            </a:xfrm>
          </p:grpSpPr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C7AD3F96-4B55-CEDD-548C-77B12FE670F5}"/>
                  </a:ext>
                </a:extLst>
              </p:cNvPr>
              <p:cNvGrpSpPr/>
              <p:nvPr/>
            </p:nvGrpSpPr>
            <p:grpSpPr>
              <a:xfrm>
                <a:off x="1362045" y="4022856"/>
                <a:ext cx="3503060" cy="865575"/>
                <a:chOff x="2028795" y="4384806"/>
                <a:chExt cx="3503060" cy="865575"/>
              </a:xfrm>
            </p:grpSpPr>
            <p:sp>
              <p:nvSpPr>
                <p:cNvPr id="17" name="Freeform 20">
                  <a:extLst>
                    <a:ext uri="{FF2B5EF4-FFF2-40B4-BE49-F238E27FC236}">
                      <a16:creationId xmlns:a16="http://schemas.microsoft.com/office/drawing/2014/main" id="{80502513-A25B-0835-4109-DB952381BD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82699666-CC20-6F86-87E2-AEE0883EEB1F}"/>
                    </a:ext>
                  </a:extLst>
                </p:cNvPr>
                <p:cNvSpPr txBox="1"/>
                <p:nvPr/>
              </p:nvSpPr>
              <p:spPr>
                <a:xfrm>
                  <a:off x="2542253" y="4384806"/>
                  <a:ext cx="2895398" cy="6983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6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5</a:t>
                  </a: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085EF6A8-BBD4-97C5-E898-A64BAB3D1F6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50622" y="3870295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4E53EB0-6D81-C9D0-3480-AE8B3EDD8E39}"/>
                  </a:ext>
                </a:extLst>
              </p:cNvPr>
              <p:cNvSpPr txBox="1"/>
              <p:nvPr/>
            </p:nvSpPr>
            <p:spPr>
              <a:xfrm>
                <a:off x="1466724" y="3161598"/>
                <a:ext cx="14854239" cy="23083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  Cho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𝟔</m:t>
                        </m:r>
                      </m:e>
                    </m:d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ê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ã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ớ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4E53EB0-6D81-C9D0-3480-AE8B3EDD8E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6724" y="3161598"/>
                <a:ext cx="14854239" cy="2308324"/>
              </a:xfrm>
              <a:prstGeom prst="rect">
                <a:avLst/>
              </a:prstGeom>
              <a:blipFill>
                <a:blip r:embed="rId3"/>
                <a:stretch>
                  <a:fillRect l="-1888" t="-6349" b="-132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>
            <a:extLst>
              <a:ext uri="{FF2B5EF4-FFF2-40B4-BE49-F238E27FC236}">
                <a16:creationId xmlns:a16="http://schemas.microsoft.com/office/drawing/2014/main" id="{9D337A6B-9DC8-E5FB-7BA8-ABECE64BA746}"/>
              </a:ext>
            </a:extLst>
          </p:cNvPr>
          <p:cNvGrpSpPr/>
          <p:nvPr/>
        </p:nvGrpSpPr>
        <p:grpSpPr>
          <a:xfrm>
            <a:off x="218222" y="5852064"/>
            <a:ext cx="24318179" cy="1234536"/>
            <a:chOff x="241306" y="2243792"/>
            <a:chExt cx="11961290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09A3D704-1DD3-E9C4-6B85-5C5CD1290683}"/>
                    </a:ext>
                  </a:extLst>
                </p:cNvPr>
                <p:cNvSpPr/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>
                    <a:defRPr/>
                  </a:pPr>
                  <a14:m>
                    <m:oMath xmlns:m="http://schemas.openxmlformats.org/officeDocument/2006/math">
                      <m:d>
                        <m:dPr>
                          <m:ctrlPr>
                            <a:rPr lang="en-US" sz="4800" b="1" i="1" smtClean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800" b="1" i="1" smtClean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𝟑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;</m:t>
                          </m:r>
                          <m:r>
                            <a:rPr lang="en-US" sz="4800" b="1" i="1" smtClean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𝟔</m:t>
                          </m:r>
                        </m:e>
                      </m:d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09A3D704-1DD3-E9C4-6B85-5C5CD129068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663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14511194-5F7F-7A0F-7F5B-D4ED91FBEF81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6A40B050-51B4-734E-FC73-83C128102C0A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>
                    <a:defRPr/>
                  </a:pPr>
                  <a14:m>
                    <m:oMath xmlns:m="http://schemas.openxmlformats.org/officeDocument/2006/math">
                      <m:d>
                        <m:dPr>
                          <m:ctrlPr>
                            <a:rPr lang="en-US" sz="4800" b="1" i="1" smtClean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800" b="1" i="1" smtClean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𝟑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;</m:t>
                          </m:r>
                          <m:r>
                            <a:rPr lang="en-US" sz="4800" b="1" i="1" smtClean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𝟓</m:t>
                          </m:r>
                        </m:e>
                      </m:d>
                    </m:oMath>
                  </a14:m>
                  <a:r>
                    <a:rPr lang="en-US" sz="48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6A40B050-51B4-734E-FC73-83C128102C0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blipFill>
                  <a:blip r:embed="rId5"/>
                  <a:stretch>
                    <a:fillRect b="-663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7AE389BB-E408-8F89-F49F-B1CCFB38CCE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36E4B117-C173-2F1B-8AB6-EEBF7C90AE96}"/>
                    </a:ext>
                  </a:extLst>
                </p:cNvPr>
                <p:cNvSpPr/>
                <p:nvPr/>
              </p:nvSpPr>
              <p:spPr>
                <a:xfrm>
                  <a:off x="6647108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sz="48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𝟎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;</m:t>
                            </m:r>
                            <m:r>
                              <a:rPr lang="en-US" sz="48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𝟒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en-US" sz="4800" b="1" dirty="0">
                            <a:solidFill>
                              <a:prstClr val="white"/>
                            </a:solidFill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48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36E4B117-C173-2F1B-8AB6-EEBF7C90AE9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47108" y="2243792"/>
                  <a:ext cx="2468235" cy="617268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ED419ED4-4D51-73D3-73C7-2BC4E1794621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CB93F494-09E8-504D-A988-40007A6E5A79}"/>
                    </a:ext>
                  </a:extLst>
                </p:cNvPr>
                <p:cNvSpPr/>
                <p:nvPr/>
              </p:nvSpPr>
              <p:spPr>
                <a:xfrm>
                  <a:off x="9551160" y="2243792"/>
                  <a:ext cx="2651436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>
                    <a:defRPr/>
                  </a:pPr>
                  <a14:m>
                    <m:oMath xmlns:m="http://schemas.openxmlformats.org/officeDocument/2006/math"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𝟎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;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𝟑</m:t>
                          </m:r>
                        </m:e>
                      </m:d>
                    </m:oMath>
                  </a14:m>
                  <a:r>
                    <a:rPr lang="en-US" sz="48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CB93F494-09E8-504D-A988-40007A6E5A7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1160" y="2243792"/>
                  <a:ext cx="2651436" cy="617268"/>
                </a:xfrm>
                <a:prstGeom prst="rect">
                  <a:avLst/>
                </a:prstGeom>
                <a:blipFill>
                  <a:blip r:embed="rId7"/>
                  <a:stretch>
                    <a:fillRect b="-663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A13DE536-B6D9-9658-484C-81383BCA366D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1" name="Oval 10">
            <a:extLst>
              <a:ext uri="{FF2B5EF4-FFF2-40B4-BE49-F238E27FC236}">
                <a16:creationId xmlns:a16="http://schemas.microsoft.com/office/drawing/2014/main" id="{5BF4866B-5FBA-D916-78DD-33BAA6247115}"/>
              </a:ext>
            </a:extLst>
          </p:cNvPr>
          <p:cNvSpPr/>
          <p:nvPr/>
        </p:nvSpPr>
        <p:spPr>
          <a:xfrm>
            <a:off x="18586562" y="6003973"/>
            <a:ext cx="109786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15306990-C023-A4E8-C2BC-F14761B07FA6}"/>
              </a:ext>
            </a:extLst>
          </p:cNvPr>
          <p:cNvGrpSpPr/>
          <p:nvPr/>
        </p:nvGrpSpPr>
        <p:grpSpPr>
          <a:xfrm>
            <a:off x="102430" y="7159930"/>
            <a:ext cx="23976769" cy="6556070"/>
            <a:chOff x="48567" y="4381499"/>
            <a:chExt cx="23018772" cy="5716249"/>
          </a:xfrm>
          <a:solidFill>
            <a:srgbClr val="DAE3F3"/>
          </a:solidFill>
        </p:grpSpPr>
        <p:sp>
          <p:nvSpPr>
            <p:cNvPr id="32" name="Rounded Rectangle 52">
              <a:extLst>
                <a:ext uri="{FF2B5EF4-FFF2-40B4-BE49-F238E27FC236}">
                  <a16:creationId xmlns:a16="http://schemas.microsoft.com/office/drawing/2014/main" id="{31B00029-1436-53DF-6B5D-0BDBF43D8DED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id="{DFAA54C6-2788-77D3-C634-92E4D10D467A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34" name="Freeform 20">
                <a:extLst>
                  <a:ext uri="{FF2B5EF4-FFF2-40B4-BE49-F238E27FC236}">
                    <a16:creationId xmlns:a16="http://schemas.microsoft.com/office/drawing/2014/main" id="{9F48F432-5035-0DD5-162E-9BD01B227484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30EA7706-7459-E96D-552B-5E2497C3E51E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00219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36" name="Picture 35">
                <a:extLst>
                  <a:ext uri="{FF2B5EF4-FFF2-40B4-BE49-F238E27FC236}">
                    <a16:creationId xmlns:a16="http://schemas.microsoft.com/office/drawing/2014/main" id="{ED49CBB1-2909-319C-6709-6C0052D6A42E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38" name="TextBox 37">
            <a:extLst>
              <a:ext uri="{FF2B5EF4-FFF2-40B4-BE49-F238E27FC236}">
                <a16:creationId xmlns:a16="http://schemas.microsoft.com/office/drawing/2014/main" id="{5BCE7BB0-B9C2-56B6-A119-AD6B9CEBC0AC}"/>
              </a:ext>
            </a:extLst>
          </p:cNvPr>
          <p:cNvSpPr txBox="1"/>
          <p:nvPr/>
        </p:nvSpPr>
        <p:spPr>
          <a:xfrm>
            <a:off x="559520" y="8390381"/>
            <a:ext cx="1299890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n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át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ị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ấy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endParaRPr lang="en-US" sz="4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40" name="Picture 39">
            <a:extLst>
              <a:ext uri="{FF2B5EF4-FFF2-40B4-BE49-F238E27FC236}">
                <a16:creationId xmlns:a16="http://schemas.microsoft.com/office/drawing/2014/main" id="{29A5E1A2-E419-526F-2203-29581A13ECF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6346245" y="1143000"/>
            <a:ext cx="7732955" cy="4709064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B6C46F6D-0D30-963C-5E89-F57D8395D98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4554607" y="7799643"/>
            <a:ext cx="8533993" cy="587147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5515D64D-F997-184A-737A-07827D74792A}"/>
                  </a:ext>
                </a:extLst>
              </p:cNvPr>
              <p:cNvSpPr txBox="1"/>
              <p:nvPr/>
            </p:nvSpPr>
            <p:spPr>
              <a:xfrm>
                <a:off x="604313" y="9503019"/>
                <a:ext cx="13648147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ã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8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𝟓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𝟔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800" dirty="0"/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5515D64D-F997-184A-737A-07827D7479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313" y="9503019"/>
                <a:ext cx="13648147" cy="1569660"/>
              </a:xfrm>
              <a:prstGeom prst="rect">
                <a:avLst/>
              </a:prstGeom>
              <a:blipFill>
                <a:blip r:embed="rId11"/>
                <a:stretch>
                  <a:fillRect l="-2010" t="-8949" b="-182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0298763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11" grpId="0" animBg="1"/>
      <p:bldP spid="38" grpId="0"/>
      <p:bldP spid="4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4CAE1B80-235C-FCB0-7C49-00665B98DC46}"/>
              </a:ext>
            </a:extLst>
          </p:cNvPr>
          <p:cNvGrpSpPr/>
          <p:nvPr/>
        </p:nvGrpSpPr>
        <p:grpSpPr>
          <a:xfrm>
            <a:off x="218222" y="5394864"/>
            <a:ext cx="23945718" cy="1234536"/>
            <a:chOff x="241306" y="2243792"/>
            <a:chExt cx="12223651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B48428A4-F198-A003-78D9-31DE63E551FE}"/>
                    </a:ext>
                  </a:extLst>
                </p:cNvPr>
                <p:cNvSpPr/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>
                    <a:defRPr/>
                  </a:pPr>
                  <a14:m>
                    <m:oMath xmlns:m="http://schemas.openxmlformats.org/officeDocument/2006/math"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𝑫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ℝ</m:t>
                      </m:r>
                    </m:oMath>
                  </a14:m>
                  <a:r>
                    <a:rPr kumimoji="0" lang="en-US" sz="5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B48428A4-F198-A003-78D9-31DE63E551F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blipFill>
                  <a:blip r:embed="rId2"/>
                  <a:stretch>
                    <a:fillRect b="-14218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84C83E8D-93AF-AB77-60F0-B14EB14475A7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1EF2102-63C4-8277-3E8F-BA8CDFDCDD1C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>
                    <a:defRPr/>
                  </a:pPr>
                  <a14:m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𝑫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=∅</m:t>
                      </m:r>
                    </m:oMath>
                  </a14:m>
                  <a:r>
                    <a:rPr lang="en-US" sz="48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1EF2102-63C4-8277-3E8F-BA8CDFDCDD1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blipFill>
                  <a:blip r:embed="rId3"/>
                  <a:stretch>
                    <a:fillRect b="-663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5D97137C-6FE4-7037-9E6D-24323F88C867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10C72F87-07A2-0B3A-953A-978CE05518ED}"/>
                    </a:ext>
                  </a:extLst>
                </p:cNvPr>
                <p:cNvSpPr/>
                <p:nvPr/>
              </p:nvSpPr>
              <p:spPr>
                <a:xfrm>
                  <a:off x="6647108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>
                    <a:defRPr/>
                  </a:pPr>
                  <a14:m>
                    <m:oMath xmlns:m="http://schemas.openxmlformats.org/officeDocument/2006/math"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𝑫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ℝ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\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  <m:t>𝟏</m:t>
                          </m:r>
                        </m:e>
                      </m:d>
                    </m:oMath>
                  </a14:m>
                  <a:r>
                    <a:rPr lang="en-US" sz="48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10C72F87-07A2-0B3A-953A-978CE05518E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47108" y="2243792"/>
                  <a:ext cx="2468235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663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16C1D00A-EFB8-1843-305C-B459E52641DB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E80AA816-24B0-A1AB-B512-1B69A8802E48}"/>
                    </a:ext>
                  </a:extLst>
                </p:cNvPr>
                <p:cNvSpPr/>
                <p:nvPr/>
              </p:nvSpPr>
              <p:spPr>
                <a:xfrm>
                  <a:off x="9551160" y="2243792"/>
                  <a:ext cx="291379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>
                    <a:defRPr/>
                  </a:pPr>
                  <a14:m>
                    <m:oMath xmlns:m="http://schemas.openxmlformats.org/officeDocument/2006/math"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𝑫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ℝ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\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  <m:t>𝟑</m:t>
                          </m:r>
                        </m:e>
                      </m:d>
                    </m:oMath>
                  </a14:m>
                  <a:r>
                    <a:rPr lang="en-US" sz="48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E80AA816-24B0-A1AB-B512-1B69A8802E4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1160" y="2243792"/>
                  <a:ext cx="2913797" cy="617268"/>
                </a:xfrm>
                <a:prstGeom prst="rect">
                  <a:avLst/>
                </a:prstGeom>
                <a:blipFill>
                  <a:blip r:embed="rId5"/>
                  <a:stretch>
                    <a:fillRect b="-663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F511A7FA-8488-F918-906D-7310A1E0F367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1" name="Oval 10">
            <a:extLst>
              <a:ext uri="{FF2B5EF4-FFF2-40B4-BE49-F238E27FC236}">
                <a16:creationId xmlns:a16="http://schemas.microsoft.com/office/drawing/2014/main" id="{E5D913EC-0752-FE03-22AC-1A64D3990366}"/>
              </a:ext>
            </a:extLst>
          </p:cNvPr>
          <p:cNvSpPr/>
          <p:nvPr/>
        </p:nvSpPr>
        <p:spPr>
          <a:xfrm>
            <a:off x="6062396" y="5503952"/>
            <a:ext cx="109786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400" b="1" noProof="0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9155F507-DD34-3FE0-680C-9586B8AE806D}"/>
              </a:ext>
            </a:extLst>
          </p:cNvPr>
          <p:cNvGrpSpPr/>
          <p:nvPr/>
        </p:nvGrpSpPr>
        <p:grpSpPr>
          <a:xfrm>
            <a:off x="220060" y="2819400"/>
            <a:ext cx="23943880" cy="2401467"/>
            <a:chOff x="923003" y="3917552"/>
            <a:chExt cx="23943880" cy="2401466"/>
          </a:xfrm>
        </p:grpSpPr>
        <p:sp>
          <p:nvSpPr>
            <p:cNvPr id="13" name="Rounded Rectangle 41">
              <a:extLst>
                <a:ext uri="{FF2B5EF4-FFF2-40B4-BE49-F238E27FC236}">
                  <a16:creationId xmlns:a16="http://schemas.microsoft.com/office/drawing/2014/main" id="{CF200796-2C05-26D5-EDA1-17D43F34D327}"/>
                </a:ext>
              </a:extLst>
            </p:cNvPr>
            <p:cNvSpPr/>
            <p:nvPr/>
          </p:nvSpPr>
          <p:spPr>
            <a:xfrm>
              <a:off x="1272211" y="4426857"/>
              <a:ext cx="23594672" cy="189216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AE44BCC2-5BA7-C501-7AE9-A4AE9580E3A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C7AD3F96-4B55-CEDD-548C-77B12FE670F5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17" name="Freeform 20">
                  <a:extLst>
                    <a:ext uri="{FF2B5EF4-FFF2-40B4-BE49-F238E27FC236}">
                      <a16:creationId xmlns:a16="http://schemas.microsoft.com/office/drawing/2014/main" id="{80502513-A25B-0835-4109-DB952381BD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82699666-CC20-6F86-87E2-AEE0883EEB1F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002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6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6</a:t>
                  </a: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085EF6A8-BBD4-97C5-E898-A64BAB3D1F6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75851CE-163D-E150-15B4-D46B2C25F56B}"/>
              </a:ext>
            </a:extLst>
          </p:cNvPr>
          <p:cNvGrpSpPr/>
          <p:nvPr/>
        </p:nvGrpSpPr>
        <p:grpSpPr>
          <a:xfrm>
            <a:off x="6076" y="1800653"/>
            <a:ext cx="19656044" cy="830997"/>
            <a:chOff x="-288924" y="1892299"/>
            <a:chExt cx="19659599" cy="830996"/>
          </a:xfrm>
        </p:grpSpPr>
        <p:sp>
          <p:nvSpPr>
            <p:cNvPr id="20" name="Rounded Rectangle 2">
              <a:extLst>
                <a:ext uri="{FF2B5EF4-FFF2-40B4-BE49-F238E27FC236}">
                  <a16:creationId xmlns:a16="http://schemas.microsoft.com/office/drawing/2014/main" id="{74FE6275-B7E9-DAD2-3AE0-482A0C6BEA12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167C850C-3131-19EE-36C3-6638125E49C6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EB0D0D9F-715B-8424-BFC2-4CD5B5579F91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 BÀI TẬP BỔ SUNG</a:t>
              </a:r>
            </a:p>
          </p:txBody>
        </p: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84E53EB0-6D81-C9D0-3480-AE8B3EDD8E39}"/>
              </a:ext>
            </a:extLst>
          </p:cNvPr>
          <p:cNvSpPr txBox="1"/>
          <p:nvPr/>
        </p:nvSpPr>
        <p:spPr>
          <a:xfrm>
            <a:off x="220060" y="3484349"/>
            <a:ext cx="23304511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	</a:t>
            </a:r>
            <a:endParaRPr lang="en-US" sz="4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C37EE2FA-AEC6-92CF-2594-955CAB62A19A}"/>
              </a:ext>
            </a:extLst>
          </p:cNvPr>
          <p:cNvGrpSpPr/>
          <p:nvPr/>
        </p:nvGrpSpPr>
        <p:grpSpPr>
          <a:xfrm>
            <a:off x="141341" y="7239000"/>
            <a:ext cx="23862374" cy="5716250"/>
            <a:chOff x="48567" y="4381499"/>
            <a:chExt cx="23018772" cy="5716249"/>
          </a:xfrm>
          <a:solidFill>
            <a:srgbClr val="DAE3F3"/>
          </a:solidFill>
        </p:grpSpPr>
        <p:sp>
          <p:nvSpPr>
            <p:cNvPr id="26" name="Rounded Rectangle 52">
              <a:extLst>
                <a:ext uri="{FF2B5EF4-FFF2-40B4-BE49-F238E27FC236}">
                  <a16:creationId xmlns:a16="http://schemas.microsoft.com/office/drawing/2014/main" id="{E7544F39-6343-495F-6150-CB95CB1743DD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5EB8AB53-A836-EB8E-52C9-9E71BAA9E134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id="{C400BFB7-A84E-C2FC-CF40-0D695F075AC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21D3D6AB-0C38-4A08-2633-39461CFFB4ED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00219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30" name="Picture 29">
                <a:extLst>
                  <a:ext uri="{FF2B5EF4-FFF2-40B4-BE49-F238E27FC236}">
                    <a16:creationId xmlns:a16="http://schemas.microsoft.com/office/drawing/2014/main" id="{EAEEEB99-4B95-5D15-D11B-15E38404F72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F053E7E2-BC53-06F2-B92C-FF8D37370B10}"/>
                  </a:ext>
                </a:extLst>
              </p:cNvPr>
              <p:cNvSpPr txBox="1"/>
              <p:nvPr/>
            </p:nvSpPr>
            <p:spPr>
              <a:xfrm>
                <a:off x="1147762" y="3420060"/>
                <a:ext cx="21788438" cy="11594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F053E7E2-BC53-06F2-B92C-FF8D37370B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7762" y="3420060"/>
                <a:ext cx="21788438" cy="1159485"/>
              </a:xfrm>
              <a:prstGeom prst="rect">
                <a:avLst/>
              </a:prstGeom>
              <a:blipFill>
                <a:blip r:embed="rId8"/>
                <a:stretch>
                  <a:fillRect b="-110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E36682A6-29F3-3A9F-EB6B-2079B3DC3ED5}"/>
                  </a:ext>
                </a:extLst>
              </p:cNvPr>
              <p:cNvSpPr txBox="1"/>
              <p:nvPr/>
            </p:nvSpPr>
            <p:spPr>
              <a:xfrm>
                <a:off x="898410" y="8145741"/>
                <a:ext cx="23265530" cy="13625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ều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iệ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𝟑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48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48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𝟐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4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𝟏</m:t>
                        </m:r>
                      </m:num>
                      <m:den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4800" b="1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uô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E36682A6-29F3-3A9F-EB6B-2079B3DC3E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8410" y="8145741"/>
                <a:ext cx="23265530" cy="1362552"/>
              </a:xfrm>
              <a:prstGeom prst="rect">
                <a:avLst/>
              </a:prstGeom>
              <a:blipFill>
                <a:blip r:embed="rId9"/>
                <a:stretch>
                  <a:fillRect l="-1179" b="-75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BC305C28-ED57-1475-7D7E-0380D55BBEE5}"/>
                  </a:ext>
                </a:extLst>
              </p:cNvPr>
              <p:cNvSpPr txBox="1"/>
              <p:nvPr/>
            </p:nvSpPr>
            <p:spPr>
              <a:xfrm>
                <a:off x="936279" y="9559208"/>
                <a:ext cx="93726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BC305C28-ED57-1475-7D7E-0380D55BBE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6279" y="9559208"/>
                <a:ext cx="9372600" cy="830997"/>
              </a:xfrm>
              <a:prstGeom prst="rect">
                <a:avLst/>
              </a:prstGeom>
              <a:blipFill>
                <a:blip r:embed="rId10"/>
                <a:stretch>
                  <a:fillRect l="-2993" t="-17647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6754602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32" grpId="0"/>
      <p:bldP spid="24" grpId="0"/>
      <p:bldP spid="3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4CAE1B80-235C-FCB0-7C49-00665B98DC46}"/>
              </a:ext>
            </a:extLst>
          </p:cNvPr>
          <p:cNvGrpSpPr/>
          <p:nvPr/>
        </p:nvGrpSpPr>
        <p:grpSpPr>
          <a:xfrm>
            <a:off x="218222" y="5394864"/>
            <a:ext cx="23945718" cy="1234536"/>
            <a:chOff x="241306" y="2243792"/>
            <a:chExt cx="12223651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B48428A4-F198-A003-78D9-31DE63E551FE}"/>
                    </a:ext>
                  </a:extLst>
                </p:cNvPr>
                <p:cNvSpPr/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>
                    <a:defRPr/>
                  </a:pPr>
                  <a14:m>
                    <m:oMath xmlns:m="http://schemas.openxmlformats.org/officeDocument/2006/math"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𝑫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;+∞</m:t>
                          </m:r>
                        </m:e>
                      </m:d>
                      <m:r>
                        <a:rPr lang="en-US" sz="4800" b="1" i="1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B48428A4-F198-A003-78D9-31DE63E551F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blipFill>
                  <a:blip r:embed="rId2"/>
                  <a:stretch>
                    <a:fillRect b="-663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84C83E8D-93AF-AB77-60F0-B14EB14475A7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1EF2102-63C4-8277-3E8F-BA8CDFDCDD1C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>
                    <a:defRPr/>
                  </a:pPr>
                  <a14:m>
                    <m:oMath xmlns:m="http://schemas.openxmlformats.org/officeDocument/2006/math"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𝑫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8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800" b="1" i="1" smtClean="0">
                              <a:latin typeface="Cambria Math" panose="02040503050406030204" pitchFamily="18" charset="0"/>
                            </a:rPr>
                            <m:t>𝟕</m:t>
                          </m:r>
                          <m:r>
                            <a:rPr lang="en-US" sz="4800" b="1" i="1" smtClean="0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8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d>
                    </m:oMath>
                  </a14:m>
                  <a:r>
                    <a:rPr lang="en-US" sz="48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1EF2102-63C4-8277-3E8F-BA8CDFDCDD1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blipFill>
                  <a:blip r:embed="rId3"/>
                  <a:stretch>
                    <a:fillRect b="-663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5D97137C-6FE4-7037-9E6D-24323F88C867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10C72F87-07A2-0B3A-953A-978CE05518ED}"/>
                    </a:ext>
                  </a:extLst>
                </p:cNvPr>
                <p:cNvSpPr/>
                <p:nvPr/>
              </p:nvSpPr>
              <p:spPr>
                <a:xfrm>
                  <a:off x="6647108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>
                    <a:defRPr/>
                  </a:pPr>
                  <a14:m>
                    <m:oMath xmlns:m="http://schemas.openxmlformats.org/officeDocument/2006/math"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𝑫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48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800" b="1" i="1" smtClean="0">
                              <a:latin typeface="Cambria Math" panose="02040503050406030204" pitchFamily="18" charset="0"/>
                            </a:rPr>
                            <m:t>𝟕</m:t>
                          </m:r>
                          <m:r>
                            <a:rPr lang="en-US" sz="4800" b="1" i="1" smtClean="0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8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d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a14:m>
                  <a:r>
                    <a:rPr lang="en-US" sz="48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10C72F87-07A2-0B3A-953A-978CE05518E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47108" y="2243792"/>
                  <a:ext cx="2468235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663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16C1D00A-EFB8-1843-305C-B459E52641DB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E80AA816-24B0-A1AB-B512-1B69A8802E48}"/>
                    </a:ext>
                  </a:extLst>
                </p:cNvPr>
                <p:cNvSpPr/>
                <p:nvPr/>
              </p:nvSpPr>
              <p:spPr>
                <a:xfrm>
                  <a:off x="9551160" y="2243792"/>
                  <a:ext cx="291379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>
                    <a:defRPr/>
                  </a:pPr>
                  <a14:m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𝑫</m:t>
                      </m:r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=</m:t>
                      </m:r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ℝ</m:t>
                      </m:r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\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  <m:t>−</m:t>
                          </m:r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  <m:t>𝟕</m:t>
                          </m:r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  <m:t>;</m:t>
                          </m:r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  <m:t>𝟐</m:t>
                          </m:r>
                        </m:e>
                      </m:d>
                    </m:oMath>
                  </a14:m>
                  <a:r>
                    <a:rPr lang="en-US" sz="48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E80AA816-24B0-A1AB-B512-1B69A8802E4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1160" y="2243792"/>
                  <a:ext cx="2913797" cy="617268"/>
                </a:xfrm>
                <a:prstGeom prst="rect">
                  <a:avLst/>
                </a:prstGeom>
                <a:blipFill>
                  <a:blip r:embed="rId5"/>
                  <a:stretch>
                    <a:fillRect b="-663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F511A7FA-8488-F918-906D-7310A1E0F367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1" name="Oval 10">
            <a:extLst>
              <a:ext uri="{FF2B5EF4-FFF2-40B4-BE49-F238E27FC236}">
                <a16:creationId xmlns:a16="http://schemas.microsoft.com/office/drawing/2014/main" id="{E5D913EC-0752-FE03-22AC-1A64D3990366}"/>
              </a:ext>
            </a:extLst>
          </p:cNvPr>
          <p:cNvSpPr/>
          <p:nvPr/>
        </p:nvSpPr>
        <p:spPr>
          <a:xfrm>
            <a:off x="11927186" y="5496270"/>
            <a:ext cx="109786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9155F507-DD34-3FE0-680C-9586B8AE806D}"/>
              </a:ext>
            </a:extLst>
          </p:cNvPr>
          <p:cNvGrpSpPr/>
          <p:nvPr/>
        </p:nvGrpSpPr>
        <p:grpSpPr>
          <a:xfrm>
            <a:off x="220060" y="2819400"/>
            <a:ext cx="23943880" cy="2401467"/>
            <a:chOff x="923003" y="3917552"/>
            <a:chExt cx="23943880" cy="2401466"/>
          </a:xfrm>
        </p:grpSpPr>
        <p:sp>
          <p:nvSpPr>
            <p:cNvPr id="13" name="Rounded Rectangle 41">
              <a:extLst>
                <a:ext uri="{FF2B5EF4-FFF2-40B4-BE49-F238E27FC236}">
                  <a16:creationId xmlns:a16="http://schemas.microsoft.com/office/drawing/2014/main" id="{CF200796-2C05-26D5-EDA1-17D43F34D327}"/>
                </a:ext>
              </a:extLst>
            </p:cNvPr>
            <p:cNvSpPr/>
            <p:nvPr/>
          </p:nvSpPr>
          <p:spPr>
            <a:xfrm>
              <a:off x="1272211" y="4426857"/>
              <a:ext cx="23594672" cy="189216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AE44BCC2-5BA7-C501-7AE9-A4AE9580E3A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C7AD3F96-4B55-CEDD-548C-77B12FE670F5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17" name="Freeform 20">
                  <a:extLst>
                    <a:ext uri="{FF2B5EF4-FFF2-40B4-BE49-F238E27FC236}">
                      <a16:creationId xmlns:a16="http://schemas.microsoft.com/office/drawing/2014/main" id="{80502513-A25B-0835-4109-DB952381BD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82699666-CC20-6F86-87E2-AEE0883EEB1F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002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7</a:t>
                  </a: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085EF6A8-BBD4-97C5-E898-A64BAB3D1F6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75851CE-163D-E150-15B4-D46B2C25F56B}"/>
              </a:ext>
            </a:extLst>
          </p:cNvPr>
          <p:cNvGrpSpPr/>
          <p:nvPr/>
        </p:nvGrpSpPr>
        <p:grpSpPr>
          <a:xfrm>
            <a:off x="6076" y="1800653"/>
            <a:ext cx="19656044" cy="830997"/>
            <a:chOff x="-288924" y="1892299"/>
            <a:chExt cx="19659599" cy="830996"/>
          </a:xfrm>
        </p:grpSpPr>
        <p:sp>
          <p:nvSpPr>
            <p:cNvPr id="20" name="Rounded Rectangle 2">
              <a:extLst>
                <a:ext uri="{FF2B5EF4-FFF2-40B4-BE49-F238E27FC236}">
                  <a16:creationId xmlns:a16="http://schemas.microsoft.com/office/drawing/2014/main" id="{74FE6275-B7E9-DAD2-3AE0-482A0C6BEA12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167C850C-3131-19EE-36C3-6638125E49C6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EB0D0D9F-715B-8424-BFC2-4CD5B5579F91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 BÀI TẬP BỔ SUNG</a:t>
              </a:r>
            </a:p>
          </p:txBody>
        </p: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84E53EB0-6D81-C9D0-3480-AE8B3EDD8E39}"/>
              </a:ext>
            </a:extLst>
          </p:cNvPr>
          <p:cNvSpPr txBox="1"/>
          <p:nvPr/>
        </p:nvSpPr>
        <p:spPr>
          <a:xfrm>
            <a:off x="220060" y="3484349"/>
            <a:ext cx="23304511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	</a:t>
            </a:r>
            <a:endParaRPr lang="en-US" sz="4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C37EE2FA-AEC6-92CF-2594-955CAB62A19A}"/>
              </a:ext>
            </a:extLst>
          </p:cNvPr>
          <p:cNvGrpSpPr/>
          <p:nvPr/>
        </p:nvGrpSpPr>
        <p:grpSpPr>
          <a:xfrm>
            <a:off x="141341" y="7267711"/>
            <a:ext cx="23862374" cy="5716250"/>
            <a:chOff x="48567" y="4381499"/>
            <a:chExt cx="23018772" cy="5716249"/>
          </a:xfrm>
          <a:solidFill>
            <a:srgbClr val="DAE3F3"/>
          </a:solidFill>
        </p:grpSpPr>
        <p:sp>
          <p:nvSpPr>
            <p:cNvPr id="26" name="Rounded Rectangle 52">
              <a:extLst>
                <a:ext uri="{FF2B5EF4-FFF2-40B4-BE49-F238E27FC236}">
                  <a16:creationId xmlns:a16="http://schemas.microsoft.com/office/drawing/2014/main" id="{E7544F39-6343-495F-6150-CB95CB1743DD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5EB8AB53-A836-EB8E-52C9-9E71BAA9E134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id="{C400BFB7-A84E-C2FC-CF40-0D695F075AC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21D3D6AB-0C38-4A08-2633-39461CFFB4ED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00219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30" name="Picture 29">
                <a:extLst>
                  <a:ext uri="{FF2B5EF4-FFF2-40B4-BE49-F238E27FC236}">
                    <a16:creationId xmlns:a16="http://schemas.microsoft.com/office/drawing/2014/main" id="{EAEEEB99-4B95-5D15-D11B-15E38404F72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F053E7E2-BC53-06F2-B92C-FF8D37370B10}"/>
                  </a:ext>
                </a:extLst>
              </p:cNvPr>
              <p:cNvSpPr txBox="1"/>
              <p:nvPr/>
            </p:nvSpPr>
            <p:spPr>
              <a:xfrm>
                <a:off x="1147762" y="3420060"/>
                <a:ext cx="21788438" cy="9347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rad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𝟕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rad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F053E7E2-BC53-06F2-B92C-FF8D37370B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7762" y="3420060"/>
                <a:ext cx="21788438" cy="934743"/>
              </a:xfrm>
              <a:prstGeom prst="rect">
                <a:avLst/>
              </a:prstGeom>
              <a:blipFill>
                <a:blip r:embed="rId8"/>
                <a:stretch>
                  <a:fillRect t="-8497" b="-294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34B5544E-E694-9FA3-8A3B-2BA89CCA2242}"/>
                  </a:ext>
                </a:extLst>
              </p:cNvPr>
              <p:cNvSpPr txBox="1"/>
              <p:nvPr/>
            </p:nvSpPr>
            <p:spPr>
              <a:xfrm>
                <a:off x="1105285" y="9988384"/>
                <a:ext cx="93726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𝟕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34B5544E-E694-9FA3-8A3B-2BA89CCA22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5285" y="9988384"/>
                <a:ext cx="9372600" cy="830997"/>
              </a:xfrm>
              <a:prstGeom prst="rect">
                <a:avLst/>
              </a:prstGeom>
              <a:blipFill>
                <a:blip r:embed="rId9"/>
                <a:stretch>
                  <a:fillRect l="-2926" t="-17647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80C1D677-0C4D-F1FE-07AE-B27D007E981F}"/>
                  </a:ext>
                </a:extLst>
              </p:cNvPr>
              <p:cNvSpPr txBox="1"/>
              <p:nvPr/>
            </p:nvSpPr>
            <p:spPr>
              <a:xfrm>
                <a:off x="1129177" y="8229768"/>
                <a:ext cx="20892623" cy="17400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 số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rad>
                    <m:r>
                      <a:rPr lang="en-US" sz="4800" b="1" i="1">
                        <a:latin typeface="Cambria Math" panose="02040503050406030204" pitchFamily="18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𝟕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rad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d>
                      <m:dPr>
                        <m:begChr m:val="{"/>
                        <m:endChr m:val=""/>
                        <m:ctrlPr>
                          <a:rPr lang="en-US" sz="4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≥</m:t>
                            </m:r>
                            <m:r>
                              <a:rPr lang="en-US" sz="4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en-US" sz="4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𝟕</m:t>
                            </m:r>
                            <m:r>
                              <a:rPr lang="en-US" sz="4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≥</m:t>
                            </m:r>
                            <m:r>
                              <a:rPr lang="en-US" sz="4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</m:e>
                        </m:eqArr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d>
                      <m:dPr>
                        <m:begChr m:val="{"/>
                        <m:endChr m:val=""/>
                        <m:ctrlPr>
                          <a:rPr lang="en-US" sz="4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sz="4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e>
                          <m:e>
                            <m:r>
                              <a:rPr lang="en-US" sz="4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≥−</m:t>
                            </m:r>
                            <m:r>
                              <a:rPr lang="en-US" sz="4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𝟕</m:t>
                            </m:r>
                          </m:e>
                        </m:eqArr>
                      </m:e>
                    </m:d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  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80C1D677-0C4D-F1FE-07AE-B27D007E98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9177" y="8229768"/>
                <a:ext cx="20892623" cy="1740028"/>
              </a:xfrm>
              <a:prstGeom prst="rect">
                <a:avLst/>
              </a:prstGeom>
              <a:blipFill>
                <a:blip r:embed="rId10"/>
                <a:stretch>
                  <a:fillRect l="-13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3011427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32" grpId="0"/>
      <p:bldP spid="33" grpId="0"/>
      <p:bldP spid="3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4CAE1B80-235C-FCB0-7C49-00665B98DC46}"/>
              </a:ext>
            </a:extLst>
          </p:cNvPr>
          <p:cNvGrpSpPr/>
          <p:nvPr/>
        </p:nvGrpSpPr>
        <p:grpSpPr>
          <a:xfrm>
            <a:off x="218222" y="5394864"/>
            <a:ext cx="23945718" cy="1234536"/>
            <a:chOff x="241306" y="2243792"/>
            <a:chExt cx="12223651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B48428A4-F198-A003-78D9-31DE63E551FE}"/>
                    </a:ext>
                  </a:extLst>
                </p:cNvPr>
                <p:cNvSpPr/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>
                    <a:defRPr/>
                  </a:pPr>
                  <a14:m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𝒚</m:t>
                      </m:r>
                      <m:r>
                        <a:rPr lang="en-US" sz="48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−</m:t>
                          </m:r>
                          <m:r>
                            <a:rPr lang="en-US" sz="48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𝒙</m:t>
                          </m:r>
                        </m:num>
                        <m:den>
                          <m:r>
                            <a:rPr lang="en-US" sz="48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𝟒</m:t>
                          </m:r>
                        </m:den>
                      </m:f>
                      <m:r>
                        <a:rPr lang="en-US" sz="48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𝟕</m:t>
                          </m:r>
                        </m:num>
                        <m:den>
                          <m:r>
                            <a:rPr lang="en-US" sz="48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𝟒</m:t>
                          </m:r>
                        </m:den>
                      </m:f>
                    </m:oMath>
                  </a14:m>
                  <a:r>
                    <a:rPr lang="en-US" sz="48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B48428A4-F198-A003-78D9-31DE63E551F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blipFill>
                  <a:blip r:embed="rId2"/>
                  <a:stretch>
                    <a:fillRect b="-5687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84C83E8D-93AF-AB77-60F0-B14EB14475A7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1EF2102-63C4-8277-3E8F-BA8CDFDCDD1C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>
                    <a:defRPr/>
                  </a:pPr>
                  <a14:m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𝒚</m:t>
                      </m:r>
                      <m:r>
                        <a:rPr lang="en-US" sz="48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𝒙</m:t>
                          </m:r>
                        </m:num>
                        <m:den>
                          <m:r>
                            <a:rPr lang="en-US" sz="4800" b="1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𝟒</m:t>
                          </m:r>
                        </m:den>
                      </m:f>
                      <m:r>
                        <a:rPr lang="en-US" sz="48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800" b="1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𝟒</m:t>
                          </m:r>
                        </m:den>
                      </m:f>
                    </m:oMath>
                  </a14:m>
                  <a:r>
                    <a:rPr lang="en-US" sz="48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1EF2102-63C4-8277-3E8F-BA8CDFDCDD1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blipFill>
                  <a:blip r:embed="rId3"/>
                  <a:stretch>
                    <a:fillRect b="-5213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5D97137C-6FE4-7037-9E6D-24323F88C867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10C72F87-07A2-0B3A-953A-978CE05518ED}"/>
                    </a:ext>
                  </a:extLst>
                </p:cNvPr>
                <p:cNvSpPr/>
                <p:nvPr/>
              </p:nvSpPr>
              <p:spPr>
                <a:xfrm>
                  <a:off x="6647108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>
                    <a:defRPr/>
                  </a:pPr>
                  <a14:m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𝒚</m:t>
                      </m:r>
                      <m:r>
                        <a:rPr lang="en-US" sz="48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𝟑</m:t>
                          </m:r>
                          <m:r>
                            <a:rPr lang="en-US" sz="48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𝒙</m:t>
                          </m:r>
                        </m:num>
                        <m:den>
                          <m:r>
                            <a:rPr lang="en-US" sz="4800" b="1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𝟐</m:t>
                          </m:r>
                        </m:den>
                      </m:f>
                      <m:r>
                        <a:rPr lang="en-US" sz="48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𝟕</m:t>
                          </m:r>
                        </m:num>
                        <m:den>
                          <m:r>
                            <a:rPr lang="en-US" sz="4800" b="1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𝟐</m:t>
                          </m:r>
                        </m:den>
                      </m:f>
                    </m:oMath>
                  </a14:m>
                  <a:r>
                    <a:rPr lang="en-US" sz="48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10C72F87-07A2-0B3A-953A-978CE05518E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47108" y="2243792"/>
                  <a:ext cx="2468235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5213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16C1D00A-EFB8-1843-305C-B459E52641DB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E80AA816-24B0-A1AB-B512-1B69A8802E48}"/>
                    </a:ext>
                  </a:extLst>
                </p:cNvPr>
                <p:cNvSpPr/>
                <p:nvPr/>
              </p:nvSpPr>
              <p:spPr>
                <a:xfrm>
                  <a:off x="9551160" y="2243792"/>
                  <a:ext cx="291379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>
                    <a:defRPr/>
                  </a:pPr>
                  <a14:m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𝒚</m:t>
                      </m:r>
                      <m:r>
                        <a:rPr lang="en-US" sz="48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−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𝟑</m:t>
                          </m:r>
                          <m:r>
                            <a:rPr lang="en-US" sz="48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𝒙</m:t>
                          </m:r>
                        </m:num>
                        <m:den>
                          <m:r>
                            <a:rPr lang="en-US" sz="4800" b="1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𝟐</m:t>
                          </m:r>
                        </m:den>
                      </m:f>
                      <m:r>
                        <a:rPr lang="en-US" sz="48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800" b="1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𝟐</m:t>
                          </m:r>
                        </m:den>
                      </m:f>
                    </m:oMath>
                  </a14:m>
                  <a:r>
                    <a:rPr lang="en-US" sz="48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E80AA816-24B0-A1AB-B512-1B69A8802E4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1160" y="2243792"/>
                  <a:ext cx="2913797" cy="617268"/>
                </a:xfrm>
                <a:prstGeom prst="rect">
                  <a:avLst/>
                </a:prstGeom>
                <a:blipFill>
                  <a:blip r:embed="rId5"/>
                  <a:stretch>
                    <a:fillRect b="-5213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F511A7FA-8488-F918-906D-7310A1E0F367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1" name="Oval 10">
            <a:extLst>
              <a:ext uri="{FF2B5EF4-FFF2-40B4-BE49-F238E27FC236}">
                <a16:creationId xmlns:a16="http://schemas.microsoft.com/office/drawing/2014/main" id="{E5D913EC-0752-FE03-22AC-1A64D3990366}"/>
              </a:ext>
            </a:extLst>
          </p:cNvPr>
          <p:cNvSpPr/>
          <p:nvPr/>
        </p:nvSpPr>
        <p:spPr>
          <a:xfrm>
            <a:off x="6107728" y="5496270"/>
            <a:ext cx="109786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400" b="1" noProof="0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9155F507-DD34-3FE0-680C-9586B8AE806D}"/>
              </a:ext>
            </a:extLst>
          </p:cNvPr>
          <p:cNvGrpSpPr/>
          <p:nvPr/>
        </p:nvGrpSpPr>
        <p:grpSpPr>
          <a:xfrm>
            <a:off x="220060" y="2819400"/>
            <a:ext cx="23943880" cy="2401467"/>
            <a:chOff x="923003" y="3917552"/>
            <a:chExt cx="23943880" cy="2401466"/>
          </a:xfrm>
        </p:grpSpPr>
        <p:sp>
          <p:nvSpPr>
            <p:cNvPr id="13" name="Rounded Rectangle 41">
              <a:extLst>
                <a:ext uri="{FF2B5EF4-FFF2-40B4-BE49-F238E27FC236}">
                  <a16:creationId xmlns:a16="http://schemas.microsoft.com/office/drawing/2014/main" id="{CF200796-2C05-26D5-EDA1-17D43F34D327}"/>
                </a:ext>
              </a:extLst>
            </p:cNvPr>
            <p:cNvSpPr/>
            <p:nvPr/>
          </p:nvSpPr>
          <p:spPr>
            <a:xfrm>
              <a:off x="1272211" y="4426857"/>
              <a:ext cx="23594672" cy="189216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AE44BCC2-5BA7-C501-7AE9-A4AE9580E3A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C7AD3F96-4B55-CEDD-548C-77B12FE670F5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17" name="Freeform 20">
                  <a:extLst>
                    <a:ext uri="{FF2B5EF4-FFF2-40B4-BE49-F238E27FC236}">
                      <a16:creationId xmlns:a16="http://schemas.microsoft.com/office/drawing/2014/main" id="{80502513-A25B-0835-4109-DB952381BD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82699666-CC20-6F86-87E2-AEE0883EEB1F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002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6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8</a:t>
                  </a: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085EF6A8-BBD4-97C5-E898-A64BAB3D1F6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75851CE-163D-E150-15B4-D46B2C25F56B}"/>
              </a:ext>
            </a:extLst>
          </p:cNvPr>
          <p:cNvGrpSpPr/>
          <p:nvPr/>
        </p:nvGrpSpPr>
        <p:grpSpPr>
          <a:xfrm>
            <a:off x="6076" y="1800653"/>
            <a:ext cx="19656044" cy="830997"/>
            <a:chOff x="-288924" y="1892299"/>
            <a:chExt cx="19659599" cy="830996"/>
          </a:xfrm>
        </p:grpSpPr>
        <p:sp>
          <p:nvSpPr>
            <p:cNvPr id="20" name="Rounded Rectangle 2">
              <a:extLst>
                <a:ext uri="{FF2B5EF4-FFF2-40B4-BE49-F238E27FC236}">
                  <a16:creationId xmlns:a16="http://schemas.microsoft.com/office/drawing/2014/main" id="{74FE6275-B7E9-DAD2-3AE0-482A0C6BEA12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167C850C-3131-19EE-36C3-6638125E49C6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EB0D0D9F-715B-8424-BFC2-4CD5B5579F91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 BÀI TẬP BỔ SUNG</a:t>
              </a:r>
            </a:p>
          </p:txBody>
        </p: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84E53EB0-6D81-C9D0-3480-AE8B3EDD8E39}"/>
              </a:ext>
            </a:extLst>
          </p:cNvPr>
          <p:cNvSpPr txBox="1"/>
          <p:nvPr/>
        </p:nvSpPr>
        <p:spPr>
          <a:xfrm>
            <a:off x="220060" y="3484349"/>
            <a:ext cx="23304511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	</a:t>
            </a:r>
            <a:endParaRPr lang="en-US" sz="4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C37EE2FA-AEC6-92CF-2594-955CAB62A19A}"/>
              </a:ext>
            </a:extLst>
          </p:cNvPr>
          <p:cNvGrpSpPr/>
          <p:nvPr/>
        </p:nvGrpSpPr>
        <p:grpSpPr>
          <a:xfrm>
            <a:off x="141341" y="7267711"/>
            <a:ext cx="23862374" cy="5716250"/>
            <a:chOff x="48567" y="4381499"/>
            <a:chExt cx="23018772" cy="5716249"/>
          </a:xfrm>
          <a:solidFill>
            <a:srgbClr val="DAE3F3"/>
          </a:solidFill>
        </p:grpSpPr>
        <p:sp>
          <p:nvSpPr>
            <p:cNvPr id="26" name="Rounded Rectangle 52">
              <a:extLst>
                <a:ext uri="{FF2B5EF4-FFF2-40B4-BE49-F238E27FC236}">
                  <a16:creationId xmlns:a16="http://schemas.microsoft.com/office/drawing/2014/main" id="{E7544F39-6343-495F-6150-CB95CB1743DD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5EB8AB53-A836-EB8E-52C9-9E71BAA9E134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id="{C400BFB7-A84E-C2FC-CF40-0D695F075AC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21D3D6AB-0C38-4A08-2633-39461CFFB4ED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00219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30" name="Picture 29">
                <a:extLst>
                  <a:ext uri="{FF2B5EF4-FFF2-40B4-BE49-F238E27FC236}">
                    <a16:creationId xmlns:a16="http://schemas.microsoft.com/office/drawing/2014/main" id="{EAEEEB99-4B95-5D15-D11B-15E38404F72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F053E7E2-BC53-06F2-B92C-FF8D37370B10}"/>
                  </a:ext>
                </a:extLst>
              </p:cNvPr>
              <p:cNvSpPr txBox="1"/>
              <p:nvPr/>
            </p:nvSpPr>
            <p:spPr>
              <a:xfrm>
                <a:off x="1147762" y="3420060"/>
                <a:ext cx="23016178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𝑨</m:t>
                    </m:r>
                    <m:d>
                      <m:dPr>
                        <m:ctrlP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𝟏</m:t>
                        </m:r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;</m:t>
                        </m:r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e>
                    </m:d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𝑩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𝟑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;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: </a:t>
                </a: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F053E7E2-BC53-06F2-B92C-FF8D37370B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7762" y="3420060"/>
                <a:ext cx="23016178" cy="830997"/>
              </a:xfrm>
              <a:prstGeom prst="rect">
                <a:avLst/>
              </a:prstGeom>
              <a:blipFill>
                <a:blip r:embed="rId8"/>
                <a:stretch>
                  <a:fillRect t="-17647" r="-715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26CCDC95-6D05-82A5-EF35-A2E69BF9A4FA}"/>
                  </a:ext>
                </a:extLst>
              </p:cNvPr>
              <p:cNvSpPr txBox="1"/>
              <p:nvPr/>
            </p:nvSpPr>
            <p:spPr>
              <a:xfrm>
                <a:off x="679546" y="9350162"/>
                <a:ext cx="22193600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𝑨</m:t>
                    </m:r>
                    <m:d>
                      <m:dPr>
                        <m:ctrlP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𝟏</m:t>
                        </m:r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;</m:t>
                        </m:r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e>
                    </m:d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𝑩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𝟑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;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ên ta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endParaRPr lang="en-US" sz="4800" dirty="0"/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26CCDC95-6D05-82A5-EF35-A2E69BF9A4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546" y="9350162"/>
                <a:ext cx="22193600" cy="1569660"/>
              </a:xfrm>
              <a:prstGeom prst="rect">
                <a:avLst/>
              </a:prstGeom>
              <a:blipFill>
                <a:blip r:embed="rId9"/>
                <a:stretch>
                  <a:fillRect l="-1236" t="-9339" b="-182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8950108E-9E25-83FA-7DF1-881CC74409CD}"/>
                  </a:ext>
                </a:extLst>
              </p:cNvPr>
              <p:cNvSpPr txBox="1"/>
              <p:nvPr/>
            </p:nvSpPr>
            <p:spPr>
              <a:xfrm>
                <a:off x="1253762" y="10870970"/>
                <a:ext cx="3676936" cy="16026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  <m:e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eqArr>
                      </m:e>
                    </m:d>
                  </m:oMath>
                </a14:m>
                <a:r>
                  <a:rPr kumimoji="0" lang="en-US" sz="4400" b="1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8950108E-9E25-83FA-7DF1-881CC74409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3762" y="10870970"/>
                <a:ext cx="3676936" cy="160268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24EEEA8C-CCB3-4190-44D9-2562ED3F7B41}"/>
                  </a:ext>
                </a:extLst>
              </p:cNvPr>
              <p:cNvSpPr txBox="1"/>
              <p:nvPr/>
            </p:nvSpPr>
            <p:spPr>
              <a:xfrm>
                <a:off x="5771864" y="10545570"/>
                <a:ext cx="3676936" cy="225401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f>
                              <m:fPr>
                                <m:ctrlP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den>
                            </m:f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𝟕</m:t>
                                </m:r>
                              </m:num>
                              <m:den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den>
                            </m:f>
                          </m:e>
                        </m:eqArr>
                      </m:e>
                    </m:d>
                  </m:oMath>
                </a14:m>
                <a:r>
                  <a:rPr kumimoji="0" lang="en-US" sz="4400" b="1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24EEEA8C-CCB3-4190-44D9-2562ED3F7B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1864" y="10545570"/>
                <a:ext cx="3676936" cy="225401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1A82BF93-1F17-3C61-167F-C99D3526C4C5}"/>
                  </a:ext>
                </a:extLst>
              </p:cNvPr>
              <p:cNvSpPr txBox="1"/>
              <p:nvPr/>
            </p:nvSpPr>
            <p:spPr>
              <a:xfrm>
                <a:off x="4218877" y="11249512"/>
                <a:ext cx="1997927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⇔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1A82BF93-1F17-3C61-167F-C99D3526C4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8877" y="11249512"/>
                <a:ext cx="1997927" cy="76944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1B645C32-D3AA-B2D7-437C-54371A91C2F0}"/>
                  </a:ext>
                </a:extLst>
              </p:cNvPr>
              <p:cNvSpPr txBox="1"/>
              <p:nvPr/>
            </p:nvSpPr>
            <p:spPr>
              <a:xfrm>
                <a:off x="653151" y="8463430"/>
                <a:ext cx="16949009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n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48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8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𝒙</m:t>
                    </m:r>
                    <m:r>
                      <a:rPr lang="en-US" sz="48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8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𝒃</m:t>
                    </m:r>
                    <m:r>
                      <a:rPr lang="en-US" sz="48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, (</m:t>
                    </m:r>
                    <m:r>
                      <a:rPr lang="en-US" sz="48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</m:t>
                    </m:r>
                    <m:r>
                      <a:rPr lang="en-US" sz="48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≠</m:t>
                    </m:r>
                    <m:r>
                      <a:rPr lang="en-US" sz="48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48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1B645C32-D3AA-B2D7-437C-54371A91C2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151" y="8463430"/>
                <a:ext cx="16949009" cy="830997"/>
              </a:xfrm>
              <a:prstGeom prst="rect">
                <a:avLst/>
              </a:prstGeom>
              <a:blipFill>
                <a:blip r:embed="rId13"/>
                <a:stretch>
                  <a:fillRect l="-1619" t="-19708" b="-343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1216451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32" grpId="0"/>
      <p:bldP spid="35" grpId="0"/>
      <p:bldP spid="37" grpId="0"/>
      <p:bldP spid="38" grpId="0"/>
      <p:bldP spid="40" grpId="0"/>
      <p:bldP spid="2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" name="Picture 53">
            <a:extLst>
              <a:ext uri="{FF2B5EF4-FFF2-40B4-BE49-F238E27FC236}">
                <a16:creationId xmlns:a16="http://schemas.microsoft.com/office/drawing/2014/main" id="{B063C5E3-0CF5-7ED6-39BF-BAE4FB944F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48694" y="1466118"/>
            <a:ext cx="7611471" cy="5054014"/>
          </a:xfrm>
          <a:prstGeom prst="rect">
            <a:avLst/>
          </a:prstGeom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4CAE1B80-235C-FCB0-7C49-00665B98DC46}"/>
              </a:ext>
            </a:extLst>
          </p:cNvPr>
          <p:cNvGrpSpPr/>
          <p:nvPr/>
        </p:nvGrpSpPr>
        <p:grpSpPr>
          <a:xfrm>
            <a:off x="173618" y="6055689"/>
            <a:ext cx="23945718" cy="1234536"/>
            <a:chOff x="241306" y="2243792"/>
            <a:chExt cx="12223651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B48428A4-F198-A003-78D9-31DE63E551FE}"/>
                    </a:ext>
                  </a:extLst>
                </p:cNvPr>
                <p:cNvSpPr/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>
                    <a:defRPr/>
                  </a:pPr>
                  <a14:m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𝒚</m:t>
                      </m:r>
                      <m:r>
                        <a:rPr lang="en-US" sz="48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−</m:t>
                      </m:r>
                      <m:r>
                        <a:rPr lang="en-US" sz="48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𝒙</m:t>
                      </m:r>
                      <m:r>
                        <a:rPr lang="en-US" sz="48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−</m:t>
                      </m:r>
                      <m:r>
                        <a:rPr lang="en-US" sz="48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𝟐</m:t>
                      </m:r>
                    </m:oMath>
                  </a14:m>
                  <a:r>
                    <a:rPr lang="en-US" sz="48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B48428A4-F198-A003-78D9-31DE63E551F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blipFill>
                  <a:blip r:embed="rId3"/>
                  <a:stretch>
                    <a:fillRect b="-663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84C83E8D-93AF-AB77-60F0-B14EB14475A7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1EF2102-63C4-8277-3E8F-BA8CDFDCDD1C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>
                    <a:defRPr/>
                  </a:pPr>
                  <a14:m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𝒚</m:t>
                      </m:r>
                      <m:r>
                        <a:rPr lang="en-US" sz="48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>
                        <a:rPr lang="en-US" sz="48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𝒙</m:t>
                      </m:r>
                      <m:r>
                        <a:rPr lang="en-US" sz="48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−</m:t>
                      </m:r>
                      <m:r>
                        <a:rPr lang="en-US" sz="48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𝟐</m:t>
                      </m:r>
                    </m:oMath>
                  </a14:m>
                  <a:r>
                    <a:rPr lang="en-US" sz="48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1EF2102-63C4-8277-3E8F-BA8CDFDCDD1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663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5D97137C-6FE4-7037-9E6D-24323F88C867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10C72F87-07A2-0B3A-953A-978CE05518ED}"/>
                    </a:ext>
                  </a:extLst>
                </p:cNvPr>
                <p:cNvSpPr/>
                <p:nvPr/>
              </p:nvSpPr>
              <p:spPr>
                <a:xfrm>
                  <a:off x="6647108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>
                    <a:defRPr/>
                  </a:pPr>
                  <a14:m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𝒚</m:t>
                      </m:r>
                      <m:r>
                        <a:rPr lang="en-US" sz="48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−</m:t>
                      </m:r>
                      <m:r>
                        <a:rPr lang="en-US" sz="48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𝟐</m:t>
                      </m:r>
                      <m:r>
                        <a:rPr lang="en-US" sz="48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𝒙</m:t>
                      </m:r>
                      <m:r>
                        <a:rPr lang="en-US" sz="48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−</m:t>
                      </m:r>
                      <m:r>
                        <a:rPr lang="en-US" sz="48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𝟐</m:t>
                      </m:r>
                    </m:oMath>
                  </a14:m>
                  <a:r>
                    <a:rPr lang="en-US" sz="48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10C72F87-07A2-0B3A-953A-978CE05518E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47108" y="2243792"/>
                  <a:ext cx="2468235" cy="617268"/>
                </a:xfrm>
                <a:prstGeom prst="rect">
                  <a:avLst/>
                </a:prstGeom>
                <a:blipFill>
                  <a:blip r:embed="rId5"/>
                  <a:stretch>
                    <a:fillRect b="-663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16C1D00A-EFB8-1843-305C-B459E52641DB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E80AA816-24B0-A1AB-B512-1B69A8802E48}"/>
                    </a:ext>
                  </a:extLst>
                </p:cNvPr>
                <p:cNvSpPr/>
                <p:nvPr/>
              </p:nvSpPr>
              <p:spPr>
                <a:xfrm>
                  <a:off x="9551160" y="2243792"/>
                  <a:ext cx="291379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>
                    <a:defRPr/>
                  </a:pPr>
                  <a14:m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𝒚</m:t>
                      </m:r>
                      <m:r>
                        <a:rPr lang="en-US" sz="48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>
                        <a:rPr lang="en-US" sz="48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𝟐</m:t>
                      </m:r>
                      <m:r>
                        <a:rPr lang="en-US" sz="48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𝒙</m:t>
                      </m:r>
                      <m:r>
                        <a:rPr lang="en-US" sz="48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−</m:t>
                      </m:r>
                      <m:r>
                        <a:rPr lang="en-US" sz="48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𝟐</m:t>
                      </m:r>
                    </m:oMath>
                  </a14:m>
                  <a:r>
                    <a:rPr lang="en-US" sz="48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E80AA816-24B0-A1AB-B512-1B69A8802E4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1160" y="2243792"/>
                  <a:ext cx="2913797" cy="617268"/>
                </a:xfrm>
                <a:prstGeom prst="rect">
                  <a:avLst/>
                </a:prstGeom>
                <a:blipFill>
                  <a:blip r:embed="rId6"/>
                  <a:stretch>
                    <a:fillRect b="-663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F511A7FA-8488-F918-906D-7310A1E0F367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1" name="Oval 10">
            <a:extLst>
              <a:ext uri="{FF2B5EF4-FFF2-40B4-BE49-F238E27FC236}">
                <a16:creationId xmlns:a16="http://schemas.microsoft.com/office/drawing/2014/main" id="{E5D913EC-0752-FE03-22AC-1A64D3990366}"/>
              </a:ext>
            </a:extLst>
          </p:cNvPr>
          <p:cNvSpPr/>
          <p:nvPr/>
        </p:nvSpPr>
        <p:spPr>
          <a:xfrm>
            <a:off x="17862376" y="6202909"/>
            <a:ext cx="109786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9155F507-DD34-3FE0-680C-9586B8AE806D}"/>
              </a:ext>
            </a:extLst>
          </p:cNvPr>
          <p:cNvGrpSpPr/>
          <p:nvPr/>
        </p:nvGrpSpPr>
        <p:grpSpPr>
          <a:xfrm>
            <a:off x="130852" y="2618683"/>
            <a:ext cx="16208251" cy="2267906"/>
            <a:chOff x="923003" y="3917552"/>
            <a:chExt cx="23943880" cy="2401466"/>
          </a:xfrm>
        </p:grpSpPr>
        <p:sp>
          <p:nvSpPr>
            <p:cNvPr id="13" name="Rounded Rectangle 41">
              <a:extLst>
                <a:ext uri="{FF2B5EF4-FFF2-40B4-BE49-F238E27FC236}">
                  <a16:creationId xmlns:a16="http://schemas.microsoft.com/office/drawing/2014/main" id="{CF200796-2C05-26D5-EDA1-17D43F34D327}"/>
                </a:ext>
              </a:extLst>
            </p:cNvPr>
            <p:cNvSpPr/>
            <p:nvPr/>
          </p:nvSpPr>
          <p:spPr>
            <a:xfrm>
              <a:off x="1272211" y="4426857"/>
              <a:ext cx="23594672" cy="189216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AE44BCC2-5BA7-C501-7AE9-A4AE9580E3A7}"/>
                </a:ext>
              </a:extLst>
            </p:cNvPr>
            <p:cNvGrpSpPr/>
            <p:nvPr/>
          </p:nvGrpSpPr>
          <p:grpSpPr>
            <a:xfrm>
              <a:off x="923003" y="3917552"/>
              <a:ext cx="5496671" cy="1040476"/>
              <a:chOff x="923003" y="3917552"/>
              <a:chExt cx="5496671" cy="1040476"/>
            </a:xfrm>
          </p:grpSpPr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C7AD3F96-4B55-CEDD-548C-77B12FE670F5}"/>
                  </a:ext>
                </a:extLst>
              </p:cNvPr>
              <p:cNvGrpSpPr/>
              <p:nvPr/>
            </p:nvGrpSpPr>
            <p:grpSpPr>
              <a:xfrm>
                <a:off x="1779464" y="3995250"/>
                <a:ext cx="4640210" cy="959634"/>
                <a:chOff x="2446214" y="4357200"/>
                <a:chExt cx="4640210" cy="959634"/>
              </a:xfrm>
            </p:grpSpPr>
            <p:sp>
              <p:nvSpPr>
                <p:cNvPr id="17" name="Freeform 20">
                  <a:extLst>
                    <a:ext uri="{FF2B5EF4-FFF2-40B4-BE49-F238E27FC236}">
                      <a16:creationId xmlns:a16="http://schemas.microsoft.com/office/drawing/2014/main" id="{80502513-A25B-0835-4109-DB952381BD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4472217" y="2579861"/>
                  <a:ext cx="814782" cy="4413632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82699666-CC20-6F86-87E2-AEE0883EEB1F}"/>
                    </a:ext>
                  </a:extLst>
                </p:cNvPr>
                <p:cNvSpPr txBox="1"/>
                <p:nvPr/>
              </p:nvSpPr>
              <p:spPr>
                <a:xfrm>
                  <a:off x="2446214" y="4357200"/>
                  <a:ext cx="4083339" cy="95963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 9</a:t>
                  </a: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085EF6A8-BBD4-97C5-E898-A64BAB3D1F6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75851CE-163D-E150-15B4-D46B2C25F56B}"/>
              </a:ext>
            </a:extLst>
          </p:cNvPr>
          <p:cNvGrpSpPr/>
          <p:nvPr/>
        </p:nvGrpSpPr>
        <p:grpSpPr>
          <a:xfrm>
            <a:off x="6076" y="1800653"/>
            <a:ext cx="19656044" cy="830997"/>
            <a:chOff x="-288924" y="1892299"/>
            <a:chExt cx="19659599" cy="830996"/>
          </a:xfrm>
        </p:grpSpPr>
        <p:sp>
          <p:nvSpPr>
            <p:cNvPr id="20" name="Rounded Rectangle 2">
              <a:extLst>
                <a:ext uri="{FF2B5EF4-FFF2-40B4-BE49-F238E27FC236}">
                  <a16:creationId xmlns:a16="http://schemas.microsoft.com/office/drawing/2014/main" id="{74FE6275-B7E9-DAD2-3AE0-482A0C6BEA12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167C850C-3131-19EE-36C3-6638125E49C6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EB0D0D9F-715B-8424-BFC2-4CD5B5579F91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 BÀI TẬP BỔ SUNG</a:t>
              </a:r>
            </a:p>
          </p:txBody>
        </p: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84E53EB0-6D81-C9D0-3480-AE8B3EDD8E39}"/>
              </a:ext>
            </a:extLst>
          </p:cNvPr>
          <p:cNvSpPr txBox="1"/>
          <p:nvPr/>
        </p:nvSpPr>
        <p:spPr>
          <a:xfrm>
            <a:off x="220060" y="3484349"/>
            <a:ext cx="23304511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	</a:t>
            </a:r>
            <a:endParaRPr lang="en-US" sz="4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C37EE2FA-AEC6-92CF-2594-955CAB62A19A}"/>
              </a:ext>
            </a:extLst>
          </p:cNvPr>
          <p:cNvGrpSpPr/>
          <p:nvPr/>
        </p:nvGrpSpPr>
        <p:grpSpPr>
          <a:xfrm>
            <a:off x="-14774" y="7391400"/>
            <a:ext cx="24134109" cy="6096000"/>
            <a:chOff x="48567" y="4381499"/>
            <a:chExt cx="23018772" cy="5716249"/>
          </a:xfrm>
          <a:solidFill>
            <a:srgbClr val="DAE3F3"/>
          </a:solidFill>
        </p:grpSpPr>
        <p:sp>
          <p:nvSpPr>
            <p:cNvPr id="26" name="Rounded Rectangle 52">
              <a:extLst>
                <a:ext uri="{FF2B5EF4-FFF2-40B4-BE49-F238E27FC236}">
                  <a16:creationId xmlns:a16="http://schemas.microsoft.com/office/drawing/2014/main" id="{E7544F39-6343-495F-6150-CB95CB1743DD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5EB8AB53-A836-EB8E-52C9-9E71BAA9E134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id="{C400BFB7-A84E-C2FC-CF40-0D695F075AC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21D3D6AB-0C38-4A08-2633-39461CFFB4ED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00219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30" name="Picture 29">
                <a:extLst>
                  <a:ext uri="{FF2B5EF4-FFF2-40B4-BE49-F238E27FC236}">
                    <a16:creationId xmlns:a16="http://schemas.microsoft.com/office/drawing/2014/main" id="{EAEEEB99-4B95-5D15-D11B-15E38404F72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32" name="TextBox 31">
            <a:extLst>
              <a:ext uri="{FF2B5EF4-FFF2-40B4-BE49-F238E27FC236}">
                <a16:creationId xmlns:a16="http://schemas.microsoft.com/office/drawing/2014/main" id="{F053E7E2-BC53-06F2-B92C-FF8D37370B10}"/>
              </a:ext>
            </a:extLst>
          </p:cNvPr>
          <p:cNvSpPr txBox="1"/>
          <p:nvPr/>
        </p:nvSpPr>
        <p:spPr>
          <a:xfrm>
            <a:off x="364226" y="3445383"/>
            <a:ext cx="2301617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ẽ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ây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ị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o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56D8292-8881-BA5E-41C3-4D23191953A2}"/>
                  </a:ext>
                </a:extLst>
              </p:cNvPr>
              <p:cNvSpPr txBox="1"/>
              <p:nvPr/>
            </p:nvSpPr>
            <p:spPr>
              <a:xfrm>
                <a:off x="561982" y="8469584"/>
                <a:ext cx="22966185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ựa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, ta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ấy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</m:e>
                    </m:d>
                    <m:r>
                      <a:rPr lang="en-US" sz="44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rgbClr val="00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  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56D8292-8881-BA5E-41C3-4D23191953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982" y="8469584"/>
                <a:ext cx="22966185" cy="1446550"/>
              </a:xfrm>
              <a:prstGeom prst="rect">
                <a:avLst/>
              </a:prstGeom>
              <a:blipFill>
                <a:blip r:embed="rId9"/>
                <a:stretch>
                  <a:fillRect l="-1062" t="-8403" b="-17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5B0F8B59-14B9-2478-6D21-0CC7CE366D51}"/>
                  </a:ext>
                </a:extLst>
              </p:cNvPr>
              <p:cNvSpPr txBox="1"/>
              <p:nvPr/>
            </p:nvSpPr>
            <p:spPr>
              <a:xfrm>
                <a:off x="586092" y="9916082"/>
                <a:ext cx="16949009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n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44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𝒙</m:t>
                    </m:r>
                    <m:r>
                      <a:rPr lang="en-US" sz="44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𝒃</m:t>
                    </m:r>
                    <m:r>
                      <a:rPr lang="en-US" sz="44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, (</m:t>
                    </m:r>
                    <m:r>
                      <a:rPr lang="en-US" sz="44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</m:t>
                    </m:r>
                    <m:r>
                      <a:rPr lang="en-US" sz="44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≠</m:t>
                    </m:r>
                    <m:r>
                      <a:rPr lang="en-US" sz="44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44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5B0F8B59-14B9-2478-6D21-0CC7CE366D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092" y="9916082"/>
                <a:ext cx="16949009" cy="769441"/>
              </a:xfrm>
              <a:prstGeom prst="rect">
                <a:avLst/>
              </a:prstGeom>
              <a:blipFill>
                <a:blip r:embed="rId10"/>
                <a:stretch>
                  <a:fillRect l="-1439" t="-19841" b="-341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42B7840A-9707-0EAD-0487-7C2523AA2FA8}"/>
                  </a:ext>
                </a:extLst>
              </p:cNvPr>
              <p:cNvSpPr txBox="1"/>
              <p:nvPr/>
            </p:nvSpPr>
            <p:spPr>
              <a:xfrm>
                <a:off x="716767" y="10720813"/>
                <a:ext cx="22520938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</m:e>
                    </m:d>
                    <m:r>
                      <a:rPr lang="en-US" sz="44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42B7840A-9707-0EAD-0487-7C2523AA2F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767" y="10720813"/>
                <a:ext cx="22520938" cy="769441"/>
              </a:xfrm>
              <a:prstGeom prst="rect">
                <a:avLst/>
              </a:prstGeom>
              <a:blipFill>
                <a:blip r:embed="rId11"/>
                <a:stretch>
                  <a:fillRect l="-1110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3D9CE68-240A-2865-B60E-8EEB1CDAE525}"/>
                  </a:ext>
                </a:extLst>
              </p:cNvPr>
              <p:cNvSpPr txBox="1"/>
              <p:nvPr/>
            </p:nvSpPr>
            <p:spPr>
              <a:xfrm>
                <a:off x="859466" y="11644662"/>
                <a:ext cx="10189534" cy="22797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eqArrPr>
                          <m:e>
                            <m:r>
                              <a:rPr lang="en-US" sz="44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𝟎</m:t>
                            </m:r>
                            <m:r>
                              <a:rPr lang="en-US" sz="44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=</m:t>
                            </m:r>
                            <m:r>
                              <a:rPr lang="en-US" sz="44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𝟏</m:t>
                            </m:r>
                            <m:r>
                              <a:rPr lang="en-US" sz="44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.</m:t>
                            </m:r>
                            <m:r>
                              <a:rPr lang="en-US" sz="44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𝒂</m:t>
                            </m:r>
                            <m:r>
                              <a:rPr lang="en-US" sz="44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+</m:t>
                            </m:r>
                            <m:r>
                              <a:rPr lang="en-US" sz="44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𝒃</m:t>
                            </m:r>
                          </m:e>
                          <m:e>
                            <m:r>
                              <a:rPr lang="en-US" sz="44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−</m:t>
                            </m:r>
                            <m:r>
                              <a:rPr lang="en-US" sz="44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  <m:r>
                              <a:rPr lang="en-US" sz="44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=</m:t>
                            </m:r>
                            <m:r>
                              <a:rPr lang="en-US" sz="44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𝟎</m:t>
                            </m:r>
                            <m:r>
                              <a:rPr lang="en-US" sz="44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.</m:t>
                            </m:r>
                            <m:r>
                              <a:rPr lang="en-US" sz="44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𝒂</m:t>
                            </m:r>
                            <m:r>
                              <a:rPr lang="en-US" sz="44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+</m:t>
                            </m:r>
                            <m:r>
                              <a:rPr lang="en-US" sz="44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𝒃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⇔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𝒂</m:t>
                            </m:r>
                            <m:r>
                              <a:rPr lang="en-US" sz="44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=</m:t>
                            </m:r>
                            <m:r>
                              <a:rPr lang="en-US" sz="44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e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𝒃</m:t>
                            </m:r>
                            <m:r>
                              <a:rPr lang="en-US" sz="44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=−</m:t>
                            </m:r>
                            <m:r>
                              <a:rPr lang="en-US" sz="44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400" b="1" dirty="0"/>
                  <a:t> </a:t>
                </a:r>
                <a:endParaRPr lang="en-US" sz="4400" b="1" dirty="0">
                  <a:solidFill>
                    <a:srgbClr val="000000"/>
                  </a:solidFill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400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3D9CE68-240A-2865-B60E-8EEB1CDAE5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9466" y="11644662"/>
                <a:ext cx="10189534" cy="227979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03069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32" grpId="0"/>
      <p:bldP spid="24" grpId="0"/>
      <p:bldP spid="34" grpId="0"/>
      <p:bldP spid="36" grpId="0"/>
      <p:bldP spid="3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4CAE1B80-235C-FCB0-7C49-00665B98DC46}"/>
              </a:ext>
            </a:extLst>
          </p:cNvPr>
          <p:cNvGrpSpPr/>
          <p:nvPr/>
        </p:nvGrpSpPr>
        <p:grpSpPr>
          <a:xfrm>
            <a:off x="218222" y="5394864"/>
            <a:ext cx="23945718" cy="1234536"/>
            <a:chOff x="241306" y="2243792"/>
            <a:chExt cx="12223651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B48428A4-F198-A003-78D9-31DE63E551FE}"/>
                    </a:ext>
                  </a:extLst>
                </p:cNvPr>
                <p:cNvSpPr/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>
                    <a:defRPr/>
                  </a:pPr>
                  <a14:m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𝒌</m:t>
                      </m:r>
                      <m:r>
                        <a:rPr lang="en-US" sz="48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&gt;</m:t>
                      </m:r>
                      <m:r>
                        <a:rPr lang="en-US" sz="48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𝟏</m:t>
                      </m:r>
                    </m:oMath>
                  </a14:m>
                  <a:r>
                    <a:rPr lang="en-US" sz="48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B48428A4-F198-A003-78D9-31DE63E551F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blipFill>
                  <a:blip r:embed="rId3"/>
                  <a:stretch>
                    <a:fillRect b="-663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84C83E8D-93AF-AB77-60F0-B14EB14475A7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1EF2102-63C4-8277-3E8F-BA8CDFDCDD1C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>
                    <a:defRPr/>
                  </a:pPr>
                  <a14:m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𝒌</m:t>
                      </m:r>
                      <m:r>
                        <a:rPr lang="en-US" sz="48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&lt;</m:t>
                      </m:r>
                      <m:r>
                        <a:rPr lang="en-US" sz="48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𝟏</m:t>
                      </m:r>
                    </m:oMath>
                  </a14:m>
                  <a:r>
                    <a:rPr lang="en-US" sz="48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1EF2102-63C4-8277-3E8F-BA8CDFDCDD1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663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5D97137C-6FE4-7037-9E6D-24323F88C867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10C72F87-07A2-0B3A-953A-978CE05518ED}"/>
                    </a:ext>
                  </a:extLst>
                </p:cNvPr>
                <p:cNvSpPr/>
                <p:nvPr/>
              </p:nvSpPr>
              <p:spPr>
                <a:xfrm>
                  <a:off x="6647108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>
                    <a:defRPr/>
                  </a:pPr>
                  <a14:m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𝒌</m:t>
                      </m:r>
                      <m:r>
                        <a:rPr lang="en-US" sz="48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&lt;</m:t>
                      </m:r>
                      <m:r>
                        <a:rPr lang="en-US" sz="48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𝟐</m:t>
                      </m:r>
                    </m:oMath>
                  </a14:m>
                  <a:r>
                    <a:rPr lang="en-US" sz="48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10C72F87-07A2-0B3A-953A-978CE05518E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47108" y="2243792"/>
                  <a:ext cx="2468235" cy="617268"/>
                </a:xfrm>
                <a:prstGeom prst="rect">
                  <a:avLst/>
                </a:prstGeom>
                <a:blipFill>
                  <a:blip r:embed="rId5"/>
                  <a:stretch>
                    <a:fillRect b="-663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16C1D00A-EFB8-1843-305C-B459E52641DB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E80AA816-24B0-A1AB-B512-1B69A8802E48}"/>
                    </a:ext>
                  </a:extLst>
                </p:cNvPr>
                <p:cNvSpPr/>
                <p:nvPr/>
              </p:nvSpPr>
              <p:spPr>
                <a:xfrm>
                  <a:off x="9551160" y="2243792"/>
                  <a:ext cx="291379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>
                    <a:defRPr/>
                  </a:pPr>
                  <a14:m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𝒌</m:t>
                      </m:r>
                      <m:r>
                        <a:rPr lang="en-US" sz="48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&gt;</m:t>
                      </m:r>
                      <m:r>
                        <a:rPr lang="en-US" sz="48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𝟐</m:t>
                      </m:r>
                    </m:oMath>
                  </a14:m>
                  <a:r>
                    <a:rPr lang="en-US" sz="48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E80AA816-24B0-A1AB-B512-1B69A8802E4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1160" y="2243792"/>
                  <a:ext cx="2913797" cy="617268"/>
                </a:xfrm>
                <a:prstGeom prst="rect">
                  <a:avLst/>
                </a:prstGeom>
                <a:blipFill>
                  <a:blip r:embed="rId6"/>
                  <a:stretch>
                    <a:fillRect b="-663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F511A7FA-8488-F918-906D-7310A1E0F367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1" name="Oval 10">
            <a:extLst>
              <a:ext uri="{FF2B5EF4-FFF2-40B4-BE49-F238E27FC236}">
                <a16:creationId xmlns:a16="http://schemas.microsoft.com/office/drawing/2014/main" id="{E5D913EC-0752-FE03-22AC-1A64D3990366}"/>
              </a:ext>
            </a:extLst>
          </p:cNvPr>
          <p:cNvSpPr/>
          <p:nvPr/>
        </p:nvSpPr>
        <p:spPr>
          <a:xfrm>
            <a:off x="221345" y="5519888"/>
            <a:ext cx="109786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9155F507-DD34-3FE0-680C-9586B8AE806D}"/>
              </a:ext>
            </a:extLst>
          </p:cNvPr>
          <p:cNvGrpSpPr/>
          <p:nvPr/>
        </p:nvGrpSpPr>
        <p:grpSpPr>
          <a:xfrm>
            <a:off x="220060" y="2819400"/>
            <a:ext cx="23943880" cy="2462329"/>
            <a:chOff x="923003" y="3917552"/>
            <a:chExt cx="23943880" cy="2401466"/>
          </a:xfrm>
        </p:grpSpPr>
        <p:sp>
          <p:nvSpPr>
            <p:cNvPr id="13" name="Rounded Rectangle 41">
              <a:extLst>
                <a:ext uri="{FF2B5EF4-FFF2-40B4-BE49-F238E27FC236}">
                  <a16:creationId xmlns:a16="http://schemas.microsoft.com/office/drawing/2014/main" id="{CF200796-2C05-26D5-EDA1-17D43F34D327}"/>
                </a:ext>
              </a:extLst>
            </p:cNvPr>
            <p:cNvSpPr/>
            <p:nvPr/>
          </p:nvSpPr>
          <p:spPr>
            <a:xfrm>
              <a:off x="1272211" y="4426857"/>
              <a:ext cx="23594672" cy="189216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AE44BCC2-5BA7-C501-7AE9-A4AE9580E3A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64937"/>
              <a:chOff x="923003" y="3917552"/>
              <a:chExt cx="3942102" cy="1064937"/>
            </a:xfrm>
          </p:grpSpPr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C7AD3F96-4B55-CEDD-548C-77B12FE670F5}"/>
                  </a:ext>
                </a:extLst>
              </p:cNvPr>
              <p:cNvGrpSpPr/>
              <p:nvPr/>
            </p:nvGrpSpPr>
            <p:grpSpPr>
              <a:xfrm>
                <a:off x="1362045" y="4022854"/>
                <a:ext cx="3503060" cy="959635"/>
                <a:chOff x="2028795" y="4384804"/>
                <a:chExt cx="3503060" cy="959635"/>
              </a:xfrm>
            </p:grpSpPr>
            <p:sp>
              <p:nvSpPr>
                <p:cNvPr id="17" name="Freeform 20">
                  <a:extLst>
                    <a:ext uri="{FF2B5EF4-FFF2-40B4-BE49-F238E27FC236}">
                      <a16:creationId xmlns:a16="http://schemas.microsoft.com/office/drawing/2014/main" id="{80502513-A25B-0835-4109-DB952381BD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82699666-CC20-6F86-87E2-AEE0883EEB1F}"/>
                    </a:ext>
                  </a:extLst>
                </p:cNvPr>
                <p:cNvSpPr txBox="1"/>
                <p:nvPr/>
              </p:nvSpPr>
              <p:spPr>
                <a:xfrm>
                  <a:off x="2542253" y="4384804"/>
                  <a:ext cx="2895399" cy="95963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6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10</a:t>
                  </a:r>
                  <a:endPara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085EF6A8-BBD4-97C5-E898-A64BAB3D1F6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75851CE-163D-E150-15B4-D46B2C25F56B}"/>
              </a:ext>
            </a:extLst>
          </p:cNvPr>
          <p:cNvGrpSpPr/>
          <p:nvPr/>
        </p:nvGrpSpPr>
        <p:grpSpPr>
          <a:xfrm>
            <a:off x="6076" y="1800653"/>
            <a:ext cx="19656044" cy="830997"/>
            <a:chOff x="-288924" y="1892299"/>
            <a:chExt cx="19659599" cy="830996"/>
          </a:xfrm>
        </p:grpSpPr>
        <p:sp>
          <p:nvSpPr>
            <p:cNvPr id="20" name="Rounded Rectangle 2">
              <a:extLst>
                <a:ext uri="{FF2B5EF4-FFF2-40B4-BE49-F238E27FC236}">
                  <a16:creationId xmlns:a16="http://schemas.microsoft.com/office/drawing/2014/main" id="{74FE6275-B7E9-DAD2-3AE0-482A0C6BEA12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167C850C-3131-19EE-36C3-6638125E49C6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EB0D0D9F-715B-8424-BFC2-4CD5B5579F91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 BÀI TẬP BỔ SUNG</a:t>
              </a:r>
            </a:p>
          </p:txBody>
        </p: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84E53EB0-6D81-C9D0-3480-AE8B3EDD8E39}"/>
              </a:ext>
            </a:extLst>
          </p:cNvPr>
          <p:cNvSpPr txBox="1"/>
          <p:nvPr/>
        </p:nvSpPr>
        <p:spPr>
          <a:xfrm>
            <a:off x="220060" y="3484349"/>
            <a:ext cx="23304511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	</a:t>
            </a:r>
            <a:endParaRPr lang="en-US" sz="4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C37EE2FA-AEC6-92CF-2594-955CAB62A19A}"/>
              </a:ext>
            </a:extLst>
          </p:cNvPr>
          <p:cNvGrpSpPr/>
          <p:nvPr/>
        </p:nvGrpSpPr>
        <p:grpSpPr>
          <a:xfrm>
            <a:off x="141341" y="7267711"/>
            <a:ext cx="23862374" cy="4647636"/>
            <a:chOff x="48567" y="4381499"/>
            <a:chExt cx="23018772" cy="5716249"/>
          </a:xfrm>
          <a:solidFill>
            <a:srgbClr val="DAE3F3"/>
          </a:solidFill>
        </p:grpSpPr>
        <p:sp>
          <p:nvSpPr>
            <p:cNvPr id="26" name="Rounded Rectangle 52">
              <a:extLst>
                <a:ext uri="{FF2B5EF4-FFF2-40B4-BE49-F238E27FC236}">
                  <a16:creationId xmlns:a16="http://schemas.microsoft.com/office/drawing/2014/main" id="{E7544F39-6343-495F-6150-CB95CB1743DD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5EB8AB53-A836-EB8E-52C9-9E71BAA9E134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id="{C400BFB7-A84E-C2FC-CF40-0D695F075AC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21D3D6AB-0C38-4A08-2633-39461CFFB4ED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00219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30" name="Picture 29">
                <a:extLst>
                  <a:ext uri="{FF2B5EF4-FFF2-40B4-BE49-F238E27FC236}">
                    <a16:creationId xmlns:a16="http://schemas.microsoft.com/office/drawing/2014/main" id="{EAEEEB99-4B95-5D15-D11B-15E38404F72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F053E7E2-BC53-06F2-B92C-FF8D37370B10}"/>
                  </a:ext>
                </a:extLst>
              </p:cNvPr>
              <p:cNvSpPr txBox="1"/>
              <p:nvPr/>
            </p:nvSpPr>
            <p:spPr>
              <a:xfrm>
                <a:off x="1147762" y="3420060"/>
                <a:ext cx="23016178" cy="15696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𝒚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d>
                      <m:dPr>
                        <m:ctrlP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𝒌</m:t>
                        </m:r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𝟏</m:t>
                        </m:r>
                      </m:e>
                    </m:d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𝒌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𝟐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ịch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F053E7E2-BC53-06F2-B92C-FF8D37370B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7762" y="3420060"/>
                <a:ext cx="23016178" cy="1569660"/>
              </a:xfrm>
              <a:prstGeom prst="rect">
                <a:avLst/>
              </a:prstGeom>
              <a:blipFill>
                <a:blip r:embed="rId9"/>
                <a:stretch>
                  <a:fillRect l="-1192" t="-9302" b="-193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DCFD7421-C956-0F7C-8DAB-BA5941154370}"/>
                  </a:ext>
                </a:extLst>
              </p:cNvPr>
              <p:cNvSpPr txBox="1"/>
              <p:nvPr/>
            </p:nvSpPr>
            <p:spPr>
              <a:xfrm>
                <a:off x="1147761" y="8408320"/>
                <a:ext cx="22376809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𝒚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d>
                      <m:dPr>
                        <m:ctrlP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𝒌</m:t>
                        </m:r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𝟏</m:t>
                        </m:r>
                      </m:e>
                    </m:d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𝒌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𝟐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ịch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endParaRPr lang="en-US" sz="48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DCFD7421-C956-0F7C-8DAB-BA59411543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7761" y="8408320"/>
                <a:ext cx="22376809" cy="830997"/>
              </a:xfrm>
              <a:prstGeom prst="rect">
                <a:avLst/>
              </a:prstGeom>
              <a:blipFill>
                <a:blip r:embed="rId13"/>
                <a:stretch>
                  <a:fillRect l="-1226" t="-19708" b="-343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844E22F4-E946-D685-CB04-4194C37267FC}"/>
                  </a:ext>
                </a:extLst>
              </p:cNvPr>
              <p:cNvSpPr txBox="1"/>
              <p:nvPr/>
            </p:nvSpPr>
            <p:spPr>
              <a:xfrm>
                <a:off x="3169549" y="9464943"/>
                <a:ext cx="69342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𝒌</m:t>
                      </m:r>
                      <m:r>
                        <a:rPr lang="en-US" sz="4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−</m:t>
                      </m:r>
                      <m:r>
                        <a:rPr lang="en-US" sz="4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𝟏</m:t>
                      </m:r>
                      <m:r>
                        <a:rPr lang="en-US" sz="4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&lt;</m:t>
                      </m:r>
                      <m:r>
                        <a:rPr lang="en-US" sz="4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𝟎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𝒌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844E22F4-E946-D685-CB04-4194C37267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9549" y="9464943"/>
                <a:ext cx="6934200" cy="83099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4890361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32" grpId="0"/>
      <p:bldP spid="24" grpId="0"/>
      <p:bldP spid="3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>
            <a:extLst>
              <a:ext uri="{FF2B5EF4-FFF2-40B4-BE49-F238E27FC236}">
                <a16:creationId xmlns:a16="http://schemas.microsoft.com/office/drawing/2014/main" id="{9155F507-DD34-3FE0-680C-9586B8AE806D}"/>
              </a:ext>
            </a:extLst>
          </p:cNvPr>
          <p:cNvGrpSpPr/>
          <p:nvPr/>
        </p:nvGrpSpPr>
        <p:grpSpPr>
          <a:xfrm>
            <a:off x="220060" y="2819400"/>
            <a:ext cx="23943880" cy="2462329"/>
            <a:chOff x="923003" y="3917552"/>
            <a:chExt cx="23943880" cy="2401466"/>
          </a:xfrm>
        </p:grpSpPr>
        <p:sp>
          <p:nvSpPr>
            <p:cNvPr id="13" name="Rounded Rectangle 41">
              <a:extLst>
                <a:ext uri="{FF2B5EF4-FFF2-40B4-BE49-F238E27FC236}">
                  <a16:creationId xmlns:a16="http://schemas.microsoft.com/office/drawing/2014/main" id="{CF200796-2C05-26D5-EDA1-17D43F34D327}"/>
                </a:ext>
              </a:extLst>
            </p:cNvPr>
            <p:cNvSpPr/>
            <p:nvPr/>
          </p:nvSpPr>
          <p:spPr>
            <a:xfrm>
              <a:off x="1272211" y="4426857"/>
              <a:ext cx="23594672" cy="189216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AE44BCC2-5BA7-C501-7AE9-A4AE9580E3A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C7AD3F96-4B55-CEDD-548C-77B12FE670F5}"/>
                  </a:ext>
                </a:extLst>
              </p:cNvPr>
              <p:cNvGrpSpPr/>
              <p:nvPr/>
            </p:nvGrpSpPr>
            <p:grpSpPr>
              <a:xfrm>
                <a:off x="1362045" y="4022854"/>
                <a:ext cx="3503060" cy="865577"/>
                <a:chOff x="2028795" y="4384804"/>
                <a:chExt cx="3503060" cy="865577"/>
              </a:xfrm>
            </p:grpSpPr>
            <p:sp>
              <p:nvSpPr>
                <p:cNvPr id="17" name="Freeform 20">
                  <a:extLst>
                    <a:ext uri="{FF2B5EF4-FFF2-40B4-BE49-F238E27FC236}">
                      <a16:creationId xmlns:a16="http://schemas.microsoft.com/office/drawing/2014/main" id="{80502513-A25B-0835-4109-DB952381BD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82699666-CC20-6F86-87E2-AEE0883EEB1F}"/>
                    </a:ext>
                  </a:extLst>
                </p:cNvPr>
                <p:cNvSpPr txBox="1"/>
                <p:nvPr/>
              </p:nvSpPr>
              <p:spPr>
                <a:xfrm>
                  <a:off x="2542253" y="4384804"/>
                  <a:ext cx="2895399" cy="78044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6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Bài</a:t>
                  </a:r>
                  <a:r>
                    <a:rPr kumimoji="0" lang="en-US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6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1</a:t>
                  </a:r>
                  <a:endPara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085EF6A8-BBD4-97C5-E898-A64BAB3D1F6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75851CE-163D-E150-15B4-D46B2C25F56B}"/>
              </a:ext>
            </a:extLst>
          </p:cNvPr>
          <p:cNvGrpSpPr/>
          <p:nvPr/>
        </p:nvGrpSpPr>
        <p:grpSpPr>
          <a:xfrm>
            <a:off x="6076" y="1800653"/>
            <a:ext cx="19656044" cy="830997"/>
            <a:chOff x="-288924" y="1892299"/>
            <a:chExt cx="19659599" cy="830996"/>
          </a:xfrm>
        </p:grpSpPr>
        <p:sp>
          <p:nvSpPr>
            <p:cNvPr id="20" name="Rounded Rectangle 2">
              <a:extLst>
                <a:ext uri="{FF2B5EF4-FFF2-40B4-BE49-F238E27FC236}">
                  <a16:creationId xmlns:a16="http://schemas.microsoft.com/office/drawing/2014/main" id="{74FE6275-B7E9-DAD2-3AE0-482A0C6BEA12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167C850C-3131-19EE-36C3-6638125E49C6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EB0D0D9F-715B-8424-BFC2-4CD5B5579F91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 BÀI TẬP TỰ LUẬN MỨC VẬN DỤNG</a:t>
              </a:r>
            </a:p>
          </p:txBody>
        </p: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84E53EB0-6D81-C9D0-3480-AE8B3EDD8E39}"/>
              </a:ext>
            </a:extLst>
          </p:cNvPr>
          <p:cNvSpPr txBox="1"/>
          <p:nvPr/>
        </p:nvSpPr>
        <p:spPr>
          <a:xfrm>
            <a:off x="220060" y="3484349"/>
            <a:ext cx="23304511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	</a:t>
            </a:r>
            <a:endParaRPr lang="en-US" sz="4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C37EE2FA-AEC6-92CF-2594-955CAB62A19A}"/>
              </a:ext>
            </a:extLst>
          </p:cNvPr>
          <p:cNvGrpSpPr/>
          <p:nvPr/>
        </p:nvGrpSpPr>
        <p:grpSpPr>
          <a:xfrm>
            <a:off x="77393" y="5346890"/>
            <a:ext cx="23954644" cy="5549710"/>
            <a:chOff x="48567" y="4381499"/>
            <a:chExt cx="23107780" cy="5731074"/>
          </a:xfrm>
          <a:solidFill>
            <a:srgbClr val="DAE3F3"/>
          </a:solidFill>
        </p:grpSpPr>
        <p:sp>
          <p:nvSpPr>
            <p:cNvPr id="26" name="Rounded Rectangle 52">
              <a:extLst>
                <a:ext uri="{FF2B5EF4-FFF2-40B4-BE49-F238E27FC236}">
                  <a16:creationId xmlns:a16="http://schemas.microsoft.com/office/drawing/2014/main" id="{E7544F39-6343-495F-6150-CB95CB1743DD}"/>
                </a:ext>
              </a:extLst>
            </p:cNvPr>
            <p:cNvSpPr/>
            <p:nvPr/>
          </p:nvSpPr>
          <p:spPr>
            <a:xfrm>
              <a:off x="474320" y="4956381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5EB8AB53-A836-EB8E-52C9-9E71BAA9E134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id="{C400BFB7-A84E-C2FC-CF40-0D695F075AC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21D3D6AB-0C38-4A08-2633-39461CFFB4ED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598101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pic>
            <p:nvPicPr>
              <p:cNvPr id="30" name="Picture 29">
                <a:extLst>
                  <a:ext uri="{FF2B5EF4-FFF2-40B4-BE49-F238E27FC236}">
                    <a16:creationId xmlns:a16="http://schemas.microsoft.com/office/drawing/2014/main" id="{EAEEEB99-4B95-5D15-D11B-15E38404F72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F053E7E2-BC53-06F2-B92C-FF8D37370B10}"/>
                  </a:ext>
                </a:extLst>
              </p:cNvPr>
              <p:cNvSpPr txBox="1"/>
              <p:nvPr/>
            </p:nvSpPr>
            <p:spPr>
              <a:xfrm>
                <a:off x="4603188" y="3648592"/>
                <a:ext cx="14337856" cy="110132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𝑫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𝟔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rad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+</m:t>
                        </m:r>
                        <m:rad>
                          <m:radPr>
                            <m:degHide m:val="on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F053E7E2-BC53-06F2-B92C-FF8D37370B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3188" y="3648592"/>
                <a:ext cx="14337856" cy="1101327"/>
              </a:xfrm>
              <a:prstGeom prst="rect">
                <a:avLst/>
              </a:prstGeom>
              <a:blipFill>
                <a:blip r:embed="rId4"/>
                <a:stretch>
                  <a:fillRect l="-1701" r="-1318" b="-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DCFD7421-C956-0F7C-8DAB-BA5941154370}"/>
              </a:ext>
            </a:extLst>
          </p:cNvPr>
          <p:cNvSpPr txBox="1"/>
          <p:nvPr/>
        </p:nvSpPr>
        <p:spPr>
          <a:xfrm>
            <a:off x="786373" y="7483147"/>
            <a:ext cx="591922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i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844E22F4-E946-D685-CB04-4194C37267FC}"/>
                  </a:ext>
                </a:extLst>
              </p:cNvPr>
              <p:cNvSpPr txBox="1"/>
              <p:nvPr/>
            </p:nvSpPr>
            <p:spPr>
              <a:xfrm>
                <a:off x="6427807" y="6760201"/>
                <a:ext cx="4661484" cy="22540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rad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844E22F4-E946-D685-CB04-4194C37267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7807" y="6760201"/>
                <a:ext cx="4661484" cy="225401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7008F2DA-7782-CCE2-FCC1-4E80D71C5B99}"/>
                  </a:ext>
                </a:extLst>
              </p:cNvPr>
              <p:cNvSpPr txBox="1"/>
              <p:nvPr/>
            </p:nvSpPr>
            <p:spPr>
              <a:xfrm>
                <a:off x="11022126" y="7014414"/>
                <a:ext cx="2952009" cy="16026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</m:e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7008F2DA-7782-CCE2-FCC1-4E80D71C5B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22126" y="7014414"/>
                <a:ext cx="2952009" cy="160268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8BF23974-4D9F-5CC2-F637-8283966DE566}"/>
                  </a:ext>
                </a:extLst>
              </p:cNvPr>
              <p:cNvSpPr txBox="1"/>
              <p:nvPr/>
            </p:nvSpPr>
            <p:spPr>
              <a:xfrm>
                <a:off x="13919058" y="7453219"/>
                <a:ext cx="4371603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𝟔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8BF23974-4D9F-5CC2-F637-8283966DE5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19058" y="7453219"/>
                <a:ext cx="4371603" cy="7694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881BBA8-B6D1-9CB8-B5EF-D65626753043}"/>
                  </a:ext>
                </a:extLst>
              </p:cNvPr>
              <p:cNvSpPr txBox="1"/>
              <p:nvPr/>
            </p:nvSpPr>
            <p:spPr>
              <a:xfrm>
                <a:off x="1172560" y="9428550"/>
                <a:ext cx="1195759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đị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ố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à 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𝑫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𝟔</m:t>
                          </m:r>
                        </m:e>
                      </m:d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881BBA8-B6D1-9CB8-B5EF-D656267530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2560" y="9428550"/>
                <a:ext cx="11957592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8836279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24" grpId="0"/>
      <p:bldP spid="36" grpId="0"/>
      <p:bldP spid="40" grpId="0"/>
      <p:bldP spid="41" grpId="0"/>
      <p:bldP spid="4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7A73C2D5-CA9B-47BC-9AD0-ECA015C1C325}"/>
              </a:ext>
            </a:extLst>
          </p:cNvPr>
          <p:cNvGrpSpPr/>
          <p:nvPr/>
        </p:nvGrpSpPr>
        <p:grpSpPr>
          <a:xfrm>
            <a:off x="839679" y="5486579"/>
            <a:ext cx="22172722" cy="2701196"/>
            <a:chOff x="839787" y="6087168"/>
            <a:chExt cx="22175609" cy="2701548"/>
          </a:xfrm>
        </p:grpSpPr>
        <p:sp>
          <p:nvSpPr>
            <p:cNvPr id="3" name="Freeform 71">
              <a:extLst>
                <a:ext uri="{FF2B5EF4-FFF2-40B4-BE49-F238E27FC236}">
                  <a16:creationId xmlns:a16="http://schemas.microsoft.com/office/drawing/2014/main" id="{E1DE1FB5-671A-4611-8EE8-31248E438454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16460787" y="8381999"/>
              <a:ext cx="6551512" cy="406715"/>
            </a:xfrm>
            <a:prstGeom prst="rect">
              <a:avLst/>
            </a:pr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" name="Freeform 71">
              <a:extLst>
                <a:ext uri="{FF2B5EF4-FFF2-40B4-BE49-F238E27FC236}">
                  <a16:creationId xmlns:a16="http://schemas.microsoft.com/office/drawing/2014/main" id="{1E70EDEF-46E1-429A-B86A-3AB2597BC5FA}"/>
                </a:ext>
              </a:extLst>
            </p:cNvPr>
            <p:cNvSpPr>
              <a:spLocks/>
            </p:cNvSpPr>
            <p:nvPr/>
          </p:nvSpPr>
          <p:spPr bwMode="auto">
            <a:xfrm>
              <a:off x="839787" y="7614323"/>
              <a:ext cx="19585088" cy="117439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Oval 72">
              <a:extLst>
                <a:ext uri="{FF2B5EF4-FFF2-40B4-BE49-F238E27FC236}">
                  <a16:creationId xmlns:a16="http://schemas.microsoft.com/office/drawing/2014/main" id="{061809A4-DFA0-48FD-A9B1-C4C761DE35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1467" y="6087168"/>
              <a:ext cx="803766" cy="790373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Freeform 73">
              <a:extLst>
                <a:ext uri="{FF2B5EF4-FFF2-40B4-BE49-F238E27FC236}">
                  <a16:creationId xmlns:a16="http://schemas.microsoft.com/office/drawing/2014/main" id="{8A17BDFD-C5E8-4E1C-915C-5CFAC4A8881E}"/>
                </a:ext>
              </a:extLst>
            </p:cNvPr>
            <p:cNvSpPr>
              <a:spLocks/>
            </p:cNvSpPr>
            <p:nvPr/>
          </p:nvSpPr>
          <p:spPr bwMode="auto">
            <a:xfrm>
              <a:off x="2420524" y="6815024"/>
              <a:ext cx="589429" cy="535844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Freeform 74">
              <a:extLst>
                <a:ext uri="{FF2B5EF4-FFF2-40B4-BE49-F238E27FC236}">
                  <a16:creationId xmlns:a16="http://schemas.microsoft.com/office/drawing/2014/main" id="{E741B86F-E7B9-4220-8DE8-16F61058D5E7}"/>
                </a:ext>
              </a:extLst>
            </p:cNvPr>
            <p:cNvSpPr>
              <a:spLocks/>
            </p:cNvSpPr>
            <p:nvPr/>
          </p:nvSpPr>
          <p:spPr bwMode="auto">
            <a:xfrm>
              <a:off x="2420524" y="6815024"/>
              <a:ext cx="589429" cy="535844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75">
              <a:extLst>
                <a:ext uri="{FF2B5EF4-FFF2-40B4-BE49-F238E27FC236}">
                  <a16:creationId xmlns:a16="http://schemas.microsoft.com/office/drawing/2014/main" id="{A09A0D33-4C85-476E-BFFE-F1FD8CCE41F6}"/>
                </a:ext>
              </a:extLst>
            </p:cNvPr>
            <p:cNvSpPr>
              <a:spLocks/>
            </p:cNvSpPr>
            <p:nvPr/>
          </p:nvSpPr>
          <p:spPr bwMode="auto">
            <a:xfrm>
              <a:off x="2420524" y="6815024"/>
              <a:ext cx="589429" cy="535844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76">
              <a:extLst>
                <a:ext uri="{FF2B5EF4-FFF2-40B4-BE49-F238E27FC236}">
                  <a16:creationId xmlns:a16="http://schemas.microsoft.com/office/drawing/2014/main" id="{DDAC5A5E-FBC2-42F3-A656-E3FDFB130D35}"/>
                </a:ext>
              </a:extLst>
            </p:cNvPr>
            <p:cNvSpPr>
              <a:spLocks/>
            </p:cNvSpPr>
            <p:nvPr/>
          </p:nvSpPr>
          <p:spPr bwMode="auto">
            <a:xfrm>
              <a:off x="2420524" y="6815024"/>
              <a:ext cx="1169926" cy="535844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77">
              <a:extLst>
                <a:ext uri="{FF2B5EF4-FFF2-40B4-BE49-F238E27FC236}">
                  <a16:creationId xmlns:a16="http://schemas.microsoft.com/office/drawing/2014/main" id="{C2BB2173-F867-4E7A-8E0E-8B9F2F13E704}"/>
                </a:ext>
              </a:extLst>
            </p:cNvPr>
            <p:cNvSpPr>
              <a:spLocks/>
            </p:cNvSpPr>
            <p:nvPr/>
          </p:nvSpPr>
          <p:spPr bwMode="auto">
            <a:xfrm>
              <a:off x="2210654" y="7038293"/>
              <a:ext cx="1594133" cy="495658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78">
              <a:extLst>
                <a:ext uri="{FF2B5EF4-FFF2-40B4-BE49-F238E27FC236}">
                  <a16:creationId xmlns:a16="http://schemas.microsoft.com/office/drawing/2014/main" id="{81E049EF-5FCC-4AF7-BFB8-2376327199D4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3349" y="7194577"/>
              <a:ext cx="861815" cy="1330678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79">
              <a:extLst>
                <a:ext uri="{FF2B5EF4-FFF2-40B4-BE49-F238E27FC236}">
                  <a16:creationId xmlns:a16="http://schemas.microsoft.com/office/drawing/2014/main" id="{13AE2C48-248E-44C5-9188-340518D57A1F}"/>
                </a:ext>
              </a:extLst>
            </p:cNvPr>
            <p:cNvSpPr>
              <a:spLocks/>
            </p:cNvSpPr>
            <p:nvPr/>
          </p:nvSpPr>
          <p:spPr bwMode="auto">
            <a:xfrm>
              <a:off x="2148137" y="7194577"/>
              <a:ext cx="1737027" cy="1330678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80">
              <a:extLst>
                <a:ext uri="{FF2B5EF4-FFF2-40B4-BE49-F238E27FC236}">
                  <a16:creationId xmlns:a16="http://schemas.microsoft.com/office/drawing/2014/main" id="{C7094C98-BEEA-438E-99C0-6AA683EC0063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3349" y="7614323"/>
              <a:ext cx="84842" cy="910936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81">
              <a:extLst>
                <a:ext uri="{FF2B5EF4-FFF2-40B4-BE49-F238E27FC236}">
                  <a16:creationId xmlns:a16="http://schemas.microsoft.com/office/drawing/2014/main" id="{6060D6D9-15A5-4D95-94BC-A9B51A4B0AF6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3349" y="7614323"/>
              <a:ext cx="84842" cy="910936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82">
              <a:extLst>
                <a:ext uri="{FF2B5EF4-FFF2-40B4-BE49-F238E27FC236}">
                  <a16:creationId xmlns:a16="http://schemas.microsoft.com/office/drawing/2014/main" id="{AE1B44B1-DBFA-419C-A487-CF00758C4E29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3349" y="7614323"/>
              <a:ext cx="84842" cy="910936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91CDE3B4-A1DE-4B75-9DCD-FB34DD583B3E}"/>
                </a:ext>
              </a:extLst>
            </p:cNvPr>
            <p:cNvSpPr txBox="1"/>
            <p:nvPr/>
          </p:nvSpPr>
          <p:spPr>
            <a:xfrm>
              <a:off x="4760377" y="6624160"/>
              <a:ext cx="18255019" cy="16927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399" b="1" dirty="0">
                  <a:ln>
                    <a:solidFill>
                      <a:srgbClr val="008000"/>
                    </a:solidFill>
                  </a:ln>
                  <a:solidFill>
                    <a:srgbClr val="008000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BÀI TẬP LUYỆN TẬP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6173642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>
            <a:extLst>
              <a:ext uri="{FF2B5EF4-FFF2-40B4-BE49-F238E27FC236}">
                <a16:creationId xmlns:a16="http://schemas.microsoft.com/office/drawing/2014/main" id="{9155F507-DD34-3FE0-680C-9586B8AE806D}"/>
              </a:ext>
            </a:extLst>
          </p:cNvPr>
          <p:cNvGrpSpPr/>
          <p:nvPr/>
        </p:nvGrpSpPr>
        <p:grpSpPr>
          <a:xfrm>
            <a:off x="220060" y="2819400"/>
            <a:ext cx="23943880" cy="2462329"/>
            <a:chOff x="923003" y="3917552"/>
            <a:chExt cx="23943880" cy="2401466"/>
          </a:xfrm>
        </p:grpSpPr>
        <p:sp>
          <p:nvSpPr>
            <p:cNvPr id="13" name="Rounded Rectangle 41">
              <a:extLst>
                <a:ext uri="{FF2B5EF4-FFF2-40B4-BE49-F238E27FC236}">
                  <a16:creationId xmlns:a16="http://schemas.microsoft.com/office/drawing/2014/main" id="{CF200796-2C05-26D5-EDA1-17D43F34D327}"/>
                </a:ext>
              </a:extLst>
            </p:cNvPr>
            <p:cNvSpPr/>
            <p:nvPr/>
          </p:nvSpPr>
          <p:spPr>
            <a:xfrm>
              <a:off x="1272211" y="4426857"/>
              <a:ext cx="23594672" cy="189216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AE44BCC2-5BA7-C501-7AE9-A4AE9580E3A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C7AD3F96-4B55-CEDD-548C-77B12FE670F5}"/>
                  </a:ext>
                </a:extLst>
              </p:cNvPr>
              <p:cNvGrpSpPr/>
              <p:nvPr/>
            </p:nvGrpSpPr>
            <p:grpSpPr>
              <a:xfrm>
                <a:off x="1362045" y="4022854"/>
                <a:ext cx="3503060" cy="865577"/>
                <a:chOff x="2028795" y="4384804"/>
                <a:chExt cx="3503060" cy="865577"/>
              </a:xfrm>
            </p:grpSpPr>
            <p:sp>
              <p:nvSpPr>
                <p:cNvPr id="17" name="Freeform 20">
                  <a:extLst>
                    <a:ext uri="{FF2B5EF4-FFF2-40B4-BE49-F238E27FC236}">
                      <a16:creationId xmlns:a16="http://schemas.microsoft.com/office/drawing/2014/main" id="{80502513-A25B-0835-4109-DB952381BD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82699666-CC20-6F86-87E2-AEE0883EEB1F}"/>
                    </a:ext>
                  </a:extLst>
                </p:cNvPr>
                <p:cNvSpPr txBox="1"/>
                <p:nvPr/>
              </p:nvSpPr>
              <p:spPr>
                <a:xfrm>
                  <a:off x="2542253" y="4384804"/>
                  <a:ext cx="2895399" cy="78044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6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Bài</a:t>
                  </a:r>
                  <a:r>
                    <a:rPr kumimoji="0" lang="en-US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6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2</a:t>
                  </a:r>
                  <a:endPara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085EF6A8-BBD4-97C5-E898-A64BAB3D1F6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75851CE-163D-E150-15B4-D46B2C25F56B}"/>
              </a:ext>
            </a:extLst>
          </p:cNvPr>
          <p:cNvGrpSpPr/>
          <p:nvPr/>
        </p:nvGrpSpPr>
        <p:grpSpPr>
          <a:xfrm>
            <a:off x="6076" y="1800653"/>
            <a:ext cx="19656044" cy="830997"/>
            <a:chOff x="-288924" y="1892299"/>
            <a:chExt cx="19659599" cy="830996"/>
          </a:xfrm>
        </p:grpSpPr>
        <p:sp>
          <p:nvSpPr>
            <p:cNvPr id="20" name="Rounded Rectangle 2">
              <a:extLst>
                <a:ext uri="{FF2B5EF4-FFF2-40B4-BE49-F238E27FC236}">
                  <a16:creationId xmlns:a16="http://schemas.microsoft.com/office/drawing/2014/main" id="{74FE6275-B7E9-DAD2-3AE0-482A0C6BEA12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167C850C-3131-19EE-36C3-6638125E49C6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EB0D0D9F-715B-8424-BFC2-4CD5B5579F91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 BÀI TẬP TỰ LUẬN MỨC VẬN DỤNG</a:t>
              </a:r>
            </a:p>
          </p:txBody>
        </p: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84E53EB0-6D81-C9D0-3480-AE8B3EDD8E39}"/>
              </a:ext>
            </a:extLst>
          </p:cNvPr>
          <p:cNvSpPr txBox="1"/>
          <p:nvPr/>
        </p:nvSpPr>
        <p:spPr>
          <a:xfrm>
            <a:off x="220060" y="3484349"/>
            <a:ext cx="23304511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	</a:t>
            </a:r>
            <a:endParaRPr lang="en-US" sz="4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C37EE2FA-AEC6-92CF-2594-955CAB62A19A}"/>
              </a:ext>
            </a:extLst>
          </p:cNvPr>
          <p:cNvGrpSpPr/>
          <p:nvPr/>
        </p:nvGrpSpPr>
        <p:grpSpPr>
          <a:xfrm>
            <a:off x="122056" y="5347043"/>
            <a:ext cx="23954644" cy="7987956"/>
            <a:chOff x="48567" y="4381499"/>
            <a:chExt cx="23107780" cy="6969770"/>
          </a:xfrm>
          <a:solidFill>
            <a:srgbClr val="DAE3F3"/>
          </a:solidFill>
        </p:grpSpPr>
        <p:sp>
          <p:nvSpPr>
            <p:cNvPr id="26" name="Rounded Rectangle 52">
              <a:extLst>
                <a:ext uri="{FF2B5EF4-FFF2-40B4-BE49-F238E27FC236}">
                  <a16:creationId xmlns:a16="http://schemas.microsoft.com/office/drawing/2014/main" id="{E7544F39-6343-495F-6150-CB95CB1743DD}"/>
                </a:ext>
              </a:extLst>
            </p:cNvPr>
            <p:cNvSpPr/>
            <p:nvPr/>
          </p:nvSpPr>
          <p:spPr>
            <a:xfrm>
              <a:off x="474320" y="4956380"/>
              <a:ext cx="22682027" cy="6394889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5EB8AB53-A836-EB8E-52C9-9E71BAA9E134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id="{C400BFB7-A84E-C2FC-CF40-0D695F075AC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21D3D6AB-0C38-4A08-2633-39461CFFB4ED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598101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pic>
            <p:nvPicPr>
              <p:cNvPr id="30" name="Picture 29">
                <a:extLst>
                  <a:ext uri="{FF2B5EF4-FFF2-40B4-BE49-F238E27FC236}">
                    <a16:creationId xmlns:a16="http://schemas.microsoft.com/office/drawing/2014/main" id="{EAEEEB99-4B95-5D15-D11B-15E38404F72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F053E7E2-BC53-06F2-B92C-FF8D37370B10}"/>
                  </a:ext>
                </a:extLst>
              </p:cNvPr>
              <p:cNvSpPr txBox="1"/>
              <p:nvPr/>
            </p:nvSpPr>
            <p:spPr>
              <a:xfrm>
                <a:off x="4215631" y="3696349"/>
                <a:ext cx="20090976" cy="10786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à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F053E7E2-BC53-06F2-B92C-FF8D37370B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5631" y="3696349"/>
                <a:ext cx="20090976" cy="1078629"/>
              </a:xfrm>
              <a:prstGeom prst="rect">
                <a:avLst/>
              </a:prstGeom>
              <a:blipFill>
                <a:blip r:embed="rId5"/>
                <a:stretch>
                  <a:fillRect l="-425" b="-96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DCFD7421-C956-0F7C-8DAB-BA5941154370}"/>
                  </a:ext>
                </a:extLst>
              </p:cNvPr>
              <p:cNvSpPr txBox="1"/>
              <p:nvPr/>
            </p:nvSpPr>
            <p:spPr>
              <a:xfrm>
                <a:off x="1172560" y="7087535"/>
                <a:ext cx="7518824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ề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iệ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DCFD7421-C956-0F7C-8DAB-BA59411543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2560" y="7087535"/>
                <a:ext cx="7518824" cy="769441"/>
              </a:xfrm>
              <a:prstGeom prst="rect">
                <a:avLst/>
              </a:prstGeom>
              <a:blipFill>
                <a:blip r:embed="rId6"/>
                <a:stretch>
                  <a:fillRect l="-3241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844E22F4-E946-D685-CB04-4194C37267FC}"/>
                  </a:ext>
                </a:extLst>
              </p:cNvPr>
              <p:cNvSpPr txBox="1"/>
              <p:nvPr/>
            </p:nvSpPr>
            <p:spPr>
              <a:xfrm>
                <a:off x="8680498" y="7087536"/>
                <a:ext cx="3892502" cy="7957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844E22F4-E946-D685-CB04-4194C37267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80498" y="7087536"/>
                <a:ext cx="3892502" cy="7957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7008F2DA-7782-CCE2-FCC1-4E80D71C5B99}"/>
                  </a:ext>
                </a:extLst>
              </p:cNvPr>
              <p:cNvSpPr txBox="1"/>
              <p:nvPr/>
            </p:nvSpPr>
            <p:spPr>
              <a:xfrm>
                <a:off x="758238" y="8305095"/>
                <a:ext cx="103499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𝑫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−∞;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𝒎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∪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𝒎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;+∞</m:t>
                          </m:r>
                        </m:e>
                      </m:d>
                    </m:oMath>
                  </m:oMathPara>
                </a14:m>
                <a:endParaRPr lang="en-US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7008F2DA-7782-CCE2-FCC1-4E80D71C5B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238" y="8305095"/>
                <a:ext cx="10349916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8BF23974-4D9F-5CC2-F637-8283966DE566}"/>
                  </a:ext>
                </a:extLst>
              </p:cNvPr>
              <p:cNvSpPr txBox="1"/>
              <p:nvPr/>
            </p:nvSpPr>
            <p:spPr>
              <a:xfrm>
                <a:off x="596900" y="9357766"/>
                <a:ext cx="12239101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ố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đị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ê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[</m:t>
                      </m:r>
                      <m:d>
                        <m:dPr>
                          <m:begChr m:val="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⊂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𝑫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8BF23974-4D9F-5CC2-F637-8283966DE5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6900" y="9357766"/>
                <a:ext cx="12239101" cy="76944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881BBA8-B6D1-9CB8-B5EF-D65626753043}"/>
                  </a:ext>
                </a:extLst>
              </p:cNvPr>
              <p:cNvSpPr txBox="1"/>
              <p:nvPr/>
            </p:nvSpPr>
            <p:spPr>
              <a:xfrm>
                <a:off x="12402171" y="8942908"/>
                <a:ext cx="4267200" cy="15991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881BBA8-B6D1-9CB8-B5EF-D656267530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02171" y="8942908"/>
                <a:ext cx="4267200" cy="159915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13E8DA2-532D-7E79-A6A7-766C735ED6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61925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4957" imgH="139579" progId="Equation.DSMT4">
                  <p:embed/>
                </p:oleObj>
              </mc:Choice>
              <mc:Fallback>
                <p:oleObj name="Equation" r:id="rId11" imgW="164957" imgH="13957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61925" cy="13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F87609A-6431-D5D3-C86B-83B8980A97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988057"/>
              </p:ext>
            </p:extLst>
          </p:nvPr>
        </p:nvGraphicFramePr>
        <p:xfrm>
          <a:off x="271969" y="530876"/>
          <a:ext cx="161925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4957" imgH="139579" progId="Equation.DSMT4">
                  <p:embed/>
                </p:oleObj>
              </mc:Choice>
              <mc:Fallback>
                <p:oleObj name="Equation" r:id="rId13" imgW="164957" imgH="13957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969" y="530876"/>
                        <a:ext cx="161925" cy="13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723F3F7-512D-4109-C1F9-51E85BF8649A}"/>
                  </a:ext>
                </a:extLst>
              </p:cNvPr>
              <p:cNvSpPr txBox="1"/>
              <p:nvPr/>
            </p:nvSpPr>
            <p:spPr>
              <a:xfrm>
                <a:off x="16744740" y="8620287"/>
                <a:ext cx="2932907" cy="22443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f>
                                <m:f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den>
                              </m:f>
                            </m:e>
                          </m:eqArr>
                        </m:e>
                      </m:d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723F3F7-512D-4109-C1F9-51E85BF864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44740" y="8620287"/>
                <a:ext cx="2932907" cy="224439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36E6613-CAF6-79C5-C873-46D38C6C8E89}"/>
                  </a:ext>
                </a:extLst>
              </p:cNvPr>
              <p:cNvSpPr txBox="1"/>
              <p:nvPr/>
            </p:nvSpPr>
            <p:spPr>
              <a:xfrm>
                <a:off x="1296416" y="10612792"/>
                <a:ext cx="7652723" cy="11056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: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/>
                      </a:rPr>
                      <m:t>𝒎</m:t>
                    </m:r>
                    <m:r>
                      <a:rPr lang="en-US" sz="4400" b="1" i="1" smtClean="0">
                        <a:latin typeface="Cambria Math"/>
                      </a:rPr>
                      <m:t>∈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−∞;</m:t>
                        </m:r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den>
                        </m:f>
                      </m:e>
                    </m:d>
                    <m:r>
                      <a:rPr lang="en-US" sz="4400" b="1" i="1">
                        <a:latin typeface="Cambria Math"/>
                      </a:rPr>
                      <m:t>∪</m:t>
                    </m:r>
                    <m:d>
                      <m:dPr>
                        <m:beg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[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/>
                          </a:rPr>
                          <m:t>;+∞</m:t>
                        </m:r>
                      </m:e>
                    </m:d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36E6613-CAF6-79C5-C873-46D38C6C8E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6416" y="10612792"/>
                <a:ext cx="7652723" cy="1105687"/>
              </a:xfrm>
              <a:prstGeom prst="rect">
                <a:avLst/>
              </a:prstGeom>
              <a:blipFill>
                <a:blip r:embed="rId15"/>
                <a:stretch>
                  <a:fillRect l="-3267" b="-88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2864365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24" grpId="0"/>
      <p:bldP spid="36" grpId="0"/>
      <p:bldP spid="40" grpId="0"/>
      <p:bldP spid="41" grpId="0"/>
      <p:bldP spid="42" grpId="0"/>
      <p:bldP spid="8" grpId="0"/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>
            <a:extLst>
              <a:ext uri="{FF2B5EF4-FFF2-40B4-BE49-F238E27FC236}">
                <a16:creationId xmlns:a16="http://schemas.microsoft.com/office/drawing/2014/main" id="{9155F507-DD34-3FE0-680C-9586B8AE806D}"/>
              </a:ext>
            </a:extLst>
          </p:cNvPr>
          <p:cNvGrpSpPr/>
          <p:nvPr/>
        </p:nvGrpSpPr>
        <p:grpSpPr>
          <a:xfrm>
            <a:off x="270197" y="973122"/>
            <a:ext cx="23594672" cy="12438078"/>
            <a:chOff x="793735" y="3917552"/>
            <a:chExt cx="23594672" cy="10600496"/>
          </a:xfrm>
        </p:grpSpPr>
        <p:sp>
          <p:nvSpPr>
            <p:cNvPr id="13" name="Rounded Rectangle 41">
              <a:extLst>
                <a:ext uri="{FF2B5EF4-FFF2-40B4-BE49-F238E27FC236}">
                  <a16:creationId xmlns:a16="http://schemas.microsoft.com/office/drawing/2014/main" id="{CF200796-2C05-26D5-EDA1-17D43F34D327}"/>
                </a:ext>
              </a:extLst>
            </p:cNvPr>
            <p:cNvSpPr/>
            <p:nvPr/>
          </p:nvSpPr>
          <p:spPr>
            <a:xfrm>
              <a:off x="793735" y="4212500"/>
              <a:ext cx="23594672" cy="10305548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AE44BCC2-5BA7-C501-7AE9-A4AE9580E3A7}"/>
                </a:ext>
              </a:extLst>
            </p:cNvPr>
            <p:cNvGrpSpPr/>
            <p:nvPr/>
          </p:nvGrpSpPr>
          <p:grpSpPr>
            <a:xfrm>
              <a:off x="923003" y="3917552"/>
              <a:ext cx="3105735" cy="1040476"/>
              <a:chOff x="923003" y="3917552"/>
              <a:chExt cx="3105735" cy="1040476"/>
            </a:xfrm>
          </p:grpSpPr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C7AD3F96-4B55-CEDD-548C-77B12FE670F5}"/>
                  </a:ext>
                </a:extLst>
              </p:cNvPr>
              <p:cNvGrpSpPr/>
              <p:nvPr/>
            </p:nvGrpSpPr>
            <p:grpSpPr>
              <a:xfrm>
                <a:off x="1362045" y="4022854"/>
                <a:ext cx="2666693" cy="865577"/>
                <a:chOff x="2028795" y="4384804"/>
                <a:chExt cx="2666693" cy="865577"/>
              </a:xfrm>
            </p:grpSpPr>
            <p:sp>
              <p:nvSpPr>
                <p:cNvPr id="17" name="Freeform 20">
                  <a:extLst>
                    <a:ext uri="{FF2B5EF4-FFF2-40B4-BE49-F238E27FC236}">
                      <a16:creationId xmlns:a16="http://schemas.microsoft.com/office/drawing/2014/main" id="{80502513-A25B-0835-4109-DB952381BD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2946090" y="3500982"/>
                  <a:ext cx="832104" cy="2666693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82699666-CC20-6F86-87E2-AEE0883EEB1F}"/>
                    </a:ext>
                  </a:extLst>
                </p:cNvPr>
                <p:cNvSpPr txBox="1"/>
                <p:nvPr/>
              </p:nvSpPr>
              <p:spPr>
                <a:xfrm>
                  <a:off x="2542253" y="4384804"/>
                  <a:ext cx="2153235" cy="73549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6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Bài</a:t>
                  </a:r>
                  <a:r>
                    <a:rPr kumimoji="0" lang="en-US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6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</a:t>
                  </a:r>
                  <a:endPara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085EF6A8-BBD4-97C5-E898-A64BAB3D1F6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84E53EB0-6D81-C9D0-3480-AE8B3EDD8E39}"/>
              </a:ext>
            </a:extLst>
          </p:cNvPr>
          <p:cNvSpPr txBox="1"/>
          <p:nvPr/>
        </p:nvSpPr>
        <p:spPr>
          <a:xfrm>
            <a:off x="281083" y="1262022"/>
            <a:ext cx="23304511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	</a:t>
            </a:r>
            <a:endParaRPr lang="en-US" sz="4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F053E7E2-BC53-06F2-B92C-FF8D37370B10}"/>
                  </a:ext>
                </a:extLst>
              </p:cNvPr>
              <p:cNvSpPr txBox="1"/>
              <p:nvPr/>
            </p:nvSpPr>
            <p:spPr>
              <a:xfrm>
                <a:off x="651271" y="1371600"/>
                <a:ext cx="13664820" cy="535531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ước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ện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oại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ố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ền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à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ư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̉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ng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ện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oại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ố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n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ả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áng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bao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ước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ê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áng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ước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ội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t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à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ê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.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ạn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am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ấy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em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b="1" i="1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i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ng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ền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à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ư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̉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ng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ịch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ụ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n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ả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áng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ưa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ế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AT)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i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ng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út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ội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t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áng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ối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ên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i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ng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y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ậc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38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3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800" b="1" i="1">
                        <a:latin typeface="Cambria Math" panose="02040503050406030204" pitchFamily="18" charset="0"/>
                      </a:rPr>
                      <m:t>𝒂𝒙</m:t>
                    </m:r>
                    <m:r>
                      <a:rPr lang="en-US" sz="38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800" b="1" i="1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ên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F053E7E2-BC53-06F2-B92C-FF8D37370B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271" y="1371600"/>
                <a:ext cx="13664820" cy="5355312"/>
              </a:xfrm>
              <a:prstGeom prst="rect">
                <a:avLst/>
              </a:prstGeom>
              <a:blipFill>
                <a:blip r:embed="rId3"/>
                <a:stretch>
                  <a:fillRect l="-1473" t="-1936" b="-35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13E8DA2-532D-7E79-A6A7-766C735ED6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61925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957" imgH="139579" progId="Equation.DSMT4">
                  <p:embed/>
                </p:oleObj>
              </mc:Choice>
              <mc:Fallback>
                <p:oleObj name="Equation" r:id="rId4" imgW="164957" imgH="139579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913E8DA2-532D-7E79-A6A7-766C735ED6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61925" cy="13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F87609A-6431-D5D3-C86B-83B8980A97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969" y="530876"/>
          <a:ext cx="161925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957" imgH="139579" progId="Equation.DSMT4">
                  <p:embed/>
                </p:oleObj>
              </mc:Choice>
              <mc:Fallback>
                <p:oleObj name="Equation" r:id="rId6" imgW="164957" imgH="139579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F87609A-6431-D5D3-C86B-83B8980A97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969" y="530876"/>
                        <a:ext cx="161925" cy="13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 descr="Shape&#10;&#10;Description automatically generated with medium confidence">
            <a:extLst>
              <a:ext uri="{FF2B5EF4-FFF2-40B4-BE49-F238E27FC236}">
                <a16:creationId xmlns:a16="http://schemas.microsoft.com/office/drawing/2014/main" id="{ADAE0F1E-DC5F-1764-84B7-F8CEC222958B}"/>
              </a:ext>
            </a:extLst>
          </p:cNvPr>
          <p:cNvPicPr/>
          <p:nvPr/>
        </p:nvPicPr>
        <p:blipFill>
          <a:blip r:embed="rId7"/>
          <a:stretch>
            <a:fillRect/>
          </a:stretch>
        </p:blipFill>
        <p:spPr>
          <a:xfrm>
            <a:off x="14316091" y="1547196"/>
            <a:ext cx="9461683" cy="837821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32C3D2EA-C825-20D7-6463-9622435D3323}"/>
                  </a:ext>
                </a:extLst>
              </p:cNvPr>
              <p:cNvSpPr txBox="1"/>
              <p:nvPr/>
            </p:nvSpPr>
            <p:spPr>
              <a:xfrm>
                <a:off x="366835" y="6580134"/>
                <a:ext cx="14233693" cy="30162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800" b="1" i="1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ước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í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ội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t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ìn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/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út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, </a:t>
                </a:r>
                <a14:m>
                  <m:oMath xmlns:m="http://schemas.openxmlformats.org/officeDocument/2006/math">
                    <m:r>
                      <a:rPr lang="en-US" sz="3800" b="1" i="1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ước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ê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áng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ìn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t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à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am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ư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̉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ng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00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út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ội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t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áng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ền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ả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áng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40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ìn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ưa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ế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AT).</a:t>
                </a:r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32C3D2EA-C825-20D7-6463-9622435D33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835" y="6580134"/>
                <a:ext cx="14233693" cy="3016210"/>
              </a:xfrm>
              <a:prstGeom prst="rect">
                <a:avLst/>
              </a:prstGeom>
              <a:blipFill>
                <a:blip r:embed="rId8"/>
                <a:stretch>
                  <a:fillRect l="-1413" t="-3434" b="-7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60F1F10A-E698-6B51-81C8-D9CB47FE04C7}"/>
              </a:ext>
            </a:extLst>
          </p:cNvPr>
          <p:cNvSpPr txBox="1"/>
          <p:nvPr/>
        </p:nvSpPr>
        <p:spPr>
          <a:xfrm>
            <a:off x="755424" y="9428924"/>
            <a:ext cx="22830170" cy="12618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indent="-742950">
              <a:buAutoNum type="alphaLcParenR"/>
            </a:pPr>
            <a:r>
              <a:rPr lang="en-US" sz="3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m</a:t>
            </a:r>
            <a:r>
              <a:rPr lang="en-US" sz="3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ãy</a:t>
            </a:r>
            <a:r>
              <a:rPr lang="en-US" sz="3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sz="3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t</a:t>
            </a:r>
            <a:r>
              <a:rPr lang="en-US" sz="3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ước</a:t>
            </a:r>
            <a:r>
              <a:rPr lang="en-US" sz="3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í</a:t>
            </a:r>
            <a:r>
              <a:rPr lang="en-US" sz="3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sz="3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ội</a:t>
            </a:r>
            <a:r>
              <a:rPr lang="en-US" sz="3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ạt</a:t>
            </a:r>
            <a:r>
              <a:rPr lang="en-US" sz="3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3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ao </a:t>
            </a:r>
            <a:r>
              <a:rPr lang="en-US" sz="3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êu</a:t>
            </a:r>
            <a:r>
              <a:rPr lang="en-US" sz="3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r>
              <a:rPr lang="en-US" sz="3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ìn</a:t>
            </a:r>
            <a:r>
              <a:rPr lang="en-US" sz="3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ng</a:t>
            </a:r>
            <a:r>
              <a:rPr lang="en-US" sz="3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ỗi</a:t>
            </a:r>
            <a:r>
              <a:rPr lang="en-US" sz="3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út</a:t>
            </a:r>
            <a:r>
              <a:rPr lang="en-US" sz="3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3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ước</a:t>
            </a:r>
            <a:r>
              <a:rPr lang="en-US" sz="3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uê</a:t>
            </a:r>
            <a:r>
              <a:rPr lang="en-US" sz="3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ao </a:t>
            </a:r>
            <a:r>
              <a:rPr lang="en-US" sz="3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ỗi</a:t>
            </a:r>
            <a:r>
              <a:rPr lang="en-US" sz="3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áng</a:t>
            </a:r>
            <a:r>
              <a:rPr lang="en-US" sz="3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3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ao </a:t>
            </a:r>
            <a:r>
              <a:rPr lang="en-US" sz="3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êu</a:t>
            </a:r>
            <a:r>
              <a:rPr lang="en-US" sz="3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ìn</a:t>
            </a:r>
            <a:r>
              <a:rPr lang="en-US" sz="3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ng</a:t>
            </a:r>
            <a:r>
              <a:rPr lang="en-US" sz="3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130531D-9B8C-27ED-2947-622F789282DF}"/>
              </a:ext>
            </a:extLst>
          </p:cNvPr>
          <p:cNvSpPr txBox="1"/>
          <p:nvPr/>
        </p:nvSpPr>
        <p:spPr>
          <a:xfrm>
            <a:off x="519131" y="10789120"/>
            <a:ext cx="22913058" cy="12618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) </a:t>
            </a:r>
            <a:r>
              <a:rPr lang="en-US" sz="3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à</a:t>
            </a:r>
            <a:r>
              <a:rPr lang="en-US" sz="3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ạn</a:t>
            </a:r>
            <a:r>
              <a:rPr lang="en-US" sz="3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Lan </a:t>
            </a:r>
            <a:r>
              <a:rPr lang="en-US" sz="3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3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áng</a:t>
            </a:r>
            <a:r>
              <a:rPr lang="en-US" sz="3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ã</a:t>
            </a:r>
            <a:r>
              <a:rPr lang="en-US" sz="3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ư</a:t>
            </a:r>
            <a:r>
              <a:rPr lang="en-US" sz="3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̉ </a:t>
            </a:r>
            <a:r>
              <a:rPr lang="en-US" sz="3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ụng</a:t>
            </a:r>
            <a:r>
              <a:rPr lang="en-US" sz="3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40 </a:t>
            </a:r>
            <a:r>
              <a:rPr lang="en-US" sz="3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út</a:t>
            </a:r>
            <a:r>
              <a:rPr lang="en-US" sz="3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sz="3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ội</a:t>
            </a:r>
            <a:r>
              <a:rPr lang="en-US" sz="3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ạt</a:t>
            </a:r>
            <a:r>
              <a:rPr lang="en-US" sz="3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3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m</a:t>
            </a:r>
            <a:r>
              <a:rPr lang="en-US" sz="3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ãy</a:t>
            </a:r>
            <a:r>
              <a:rPr lang="en-US" sz="3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lang="en-US" sz="3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ước</a:t>
            </a:r>
            <a:r>
              <a:rPr lang="en-US" sz="3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ện</a:t>
            </a:r>
            <a:r>
              <a:rPr lang="en-US" sz="3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oại</a:t>
            </a:r>
            <a:r>
              <a:rPr lang="en-US" sz="3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ố</a:t>
            </a:r>
            <a:r>
              <a:rPr lang="en-US" sz="3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3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à</a:t>
            </a:r>
            <a:r>
              <a:rPr lang="en-US" sz="3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à</a:t>
            </a:r>
            <a:r>
              <a:rPr lang="en-US" sz="3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ạn</a:t>
            </a:r>
            <a:r>
              <a:rPr lang="en-US" sz="3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Lan </a:t>
            </a:r>
            <a:r>
              <a:rPr lang="en-US" sz="3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ần</a:t>
            </a:r>
            <a:r>
              <a:rPr lang="en-US" sz="3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ả</a:t>
            </a:r>
            <a:r>
              <a:rPr lang="en-US" sz="3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3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áng</a:t>
            </a:r>
            <a:r>
              <a:rPr lang="en-US" sz="3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ó</a:t>
            </a:r>
            <a:r>
              <a:rPr lang="en-US" sz="3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</a:t>
            </a:r>
            <a:r>
              <a:rPr lang="en-US" sz="3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ưa</a:t>
            </a:r>
            <a:r>
              <a:rPr lang="en-US" sz="3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lang="en-US" sz="3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uế</a:t>
            </a:r>
            <a:r>
              <a:rPr lang="en-US" sz="3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VAT).</a:t>
            </a:r>
          </a:p>
        </p:txBody>
      </p:sp>
    </p:spTree>
    <p:extLst>
      <p:ext uri="{BB962C8B-B14F-4D97-AF65-F5344CB8AC3E}">
        <p14:creationId xmlns:p14="http://schemas.microsoft.com/office/powerpoint/2010/main" val="306814429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49" grpId="0"/>
      <p:bldP spid="2" grpId="0"/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>
            <a:extLst>
              <a:ext uri="{FF2B5EF4-FFF2-40B4-BE49-F238E27FC236}">
                <a16:creationId xmlns:a16="http://schemas.microsoft.com/office/drawing/2014/main" id="{9155F507-DD34-3FE0-680C-9586B8AE806D}"/>
              </a:ext>
            </a:extLst>
          </p:cNvPr>
          <p:cNvGrpSpPr/>
          <p:nvPr/>
        </p:nvGrpSpPr>
        <p:grpSpPr>
          <a:xfrm>
            <a:off x="399465" y="973122"/>
            <a:ext cx="23603535" cy="9161479"/>
            <a:chOff x="923003" y="3917552"/>
            <a:chExt cx="23603535" cy="7807976"/>
          </a:xfrm>
        </p:grpSpPr>
        <p:sp>
          <p:nvSpPr>
            <p:cNvPr id="13" name="Rounded Rectangle 41">
              <a:extLst>
                <a:ext uri="{FF2B5EF4-FFF2-40B4-BE49-F238E27FC236}">
                  <a16:creationId xmlns:a16="http://schemas.microsoft.com/office/drawing/2014/main" id="{CF200796-2C05-26D5-EDA1-17D43F34D327}"/>
                </a:ext>
              </a:extLst>
            </p:cNvPr>
            <p:cNvSpPr/>
            <p:nvPr/>
          </p:nvSpPr>
          <p:spPr>
            <a:xfrm>
              <a:off x="931866" y="4257159"/>
              <a:ext cx="23594672" cy="7468369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AE44BCC2-5BA7-C501-7AE9-A4AE9580E3A7}"/>
                </a:ext>
              </a:extLst>
            </p:cNvPr>
            <p:cNvGrpSpPr/>
            <p:nvPr/>
          </p:nvGrpSpPr>
          <p:grpSpPr>
            <a:xfrm>
              <a:off x="923003" y="3917552"/>
              <a:ext cx="3105735" cy="1040476"/>
              <a:chOff x="923003" y="3917552"/>
              <a:chExt cx="3105735" cy="1040476"/>
            </a:xfrm>
          </p:grpSpPr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C7AD3F96-4B55-CEDD-548C-77B12FE670F5}"/>
                  </a:ext>
                </a:extLst>
              </p:cNvPr>
              <p:cNvGrpSpPr/>
              <p:nvPr/>
            </p:nvGrpSpPr>
            <p:grpSpPr>
              <a:xfrm>
                <a:off x="1362045" y="4022854"/>
                <a:ext cx="2666693" cy="865577"/>
                <a:chOff x="2028795" y="4384804"/>
                <a:chExt cx="2666693" cy="865577"/>
              </a:xfrm>
            </p:grpSpPr>
            <p:sp>
              <p:nvSpPr>
                <p:cNvPr id="17" name="Freeform 20">
                  <a:extLst>
                    <a:ext uri="{FF2B5EF4-FFF2-40B4-BE49-F238E27FC236}">
                      <a16:creationId xmlns:a16="http://schemas.microsoft.com/office/drawing/2014/main" id="{80502513-A25B-0835-4109-DB952381BD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2946090" y="3500982"/>
                  <a:ext cx="832104" cy="2666693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82699666-CC20-6F86-87E2-AEE0883EEB1F}"/>
                    </a:ext>
                  </a:extLst>
                </p:cNvPr>
                <p:cNvSpPr txBox="1"/>
                <p:nvPr/>
              </p:nvSpPr>
              <p:spPr>
                <a:xfrm>
                  <a:off x="2542253" y="4384804"/>
                  <a:ext cx="2153235" cy="73549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6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Bài</a:t>
                  </a:r>
                  <a:r>
                    <a:rPr kumimoji="0" lang="en-US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6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</a:t>
                  </a:r>
                  <a:endPara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085EF6A8-BBD4-97C5-E898-A64BAB3D1F6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84E53EB0-6D81-C9D0-3480-AE8B3EDD8E39}"/>
              </a:ext>
            </a:extLst>
          </p:cNvPr>
          <p:cNvSpPr txBox="1"/>
          <p:nvPr/>
        </p:nvSpPr>
        <p:spPr>
          <a:xfrm>
            <a:off x="281083" y="1262022"/>
            <a:ext cx="23304511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	</a:t>
            </a:r>
            <a:endParaRPr lang="en-US" sz="4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F053E7E2-BC53-06F2-B92C-FF8D37370B10}"/>
                  </a:ext>
                </a:extLst>
              </p:cNvPr>
              <p:cNvSpPr txBox="1"/>
              <p:nvPr/>
            </p:nvSpPr>
            <p:spPr>
              <a:xfrm>
                <a:off x="651271" y="1371600"/>
                <a:ext cx="13664820" cy="44012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ước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ện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oại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ố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ền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à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ư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̉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ng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ện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oại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ố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n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ả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áng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bao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ước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ê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áng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ước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ội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t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à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ê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.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ạn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am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ấy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em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500" b="1" i="1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i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ng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ền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à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ư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̉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ng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ịch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ụ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n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ả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áng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ưa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ế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AT)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5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i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ng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út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ội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t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áng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ối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ên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i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ng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y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ậc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35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35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500" b="1" i="1">
                        <a:latin typeface="Cambria Math" panose="02040503050406030204" pitchFamily="18" charset="0"/>
                      </a:rPr>
                      <m:t>𝒂𝒙</m:t>
                    </m:r>
                    <m:r>
                      <a:rPr lang="en-US" sz="35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500" b="1" i="1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ên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F053E7E2-BC53-06F2-B92C-FF8D37370B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271" y="1371600"/>
                <a:ext cx="13664820" cy="4401205"/>
              </a:xfrm>
              <a:prstGeom prst="rect">
                <a:avLst/>
              </a:prstGeom>
              <a:blipFill>
                <a:blip r:embed="rId3"/>
                <a:stretch>
                  <a:fillRect l="-1339" t="-2078" r="-2008" b="-40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13E8DA2-532D-7E79-A6A7-766C735ED6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61925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957" imgH="139579" progId="Equation.DSMT4">
                  <p:embed/>
                </p:oleObj>
              </mc:Choice>
              <mc:Fallback>
                <p:oleObj name="Equation" r:id="rId4" imgW="164957" imgH="139579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913E8DA2-532D-7E79-A6A7-766C735ED6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61925" cy="13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F87609A-6431-D5D3-C86B-83B8980A97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969" y="530876"/>
          <a:ext cx="161925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957" imgH="139579" progId="Equation.DSMT4">
                  <p:embed/>
                </p:oleObj>
              </mc:Choice>
              <mc:Fallback>
                <p:oleObj name="Equation" r:id="rId6" imgW="164957" imgH="139579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F87609A-6431-D5D3-C86B-83B8980A97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969" y="530876"/>
                        <a:ext cx="161925" cy="13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 descr="Shape&#10;&#10;Description automatically generated with medium confidence">
            <a:extLst>
              <a:ext uri="{FF2B5EF4-FFF2-40B4-BE49-F238E27FC236}">
                <a16:creationId xmlns:a16="http://schemas.microsoft.com/office/drawing/2014/main" id="{ADAE0F1E-DC5F-1764-84B7-F8CEC222958B}"/>
              </a:ext>
            </a:extLst>
          </p:cNvPr>
          <p:cNvPicPr/>
          <p:nvPr/>
        </p:nvPicPr>
        <p:blipFill>
          <a:blip r:embed="rId7"/>
          <a:stretch>
            <a:fillRect/>
          </a:stretch>
        </p:blipFill>
        <p:spPr>
          <a:xfrm>
            <a:off x="14559034" y="1547196"/>
            <a:ext cx="9218740" cy="730283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32C3D2EA-C825-20D7-6463-9622435D3323}"/>
                  </a:ext>
                </a:extLst>
              </p:cNvPr>
              <p:cNvSpPr txBox="1"/>
              <p:nvPr/>
            </p:nvSpPr>
            <p:spPr>
              <a:xfrm>
                <a:off x="519131" y="5687582"/>
                <a:ext cx="14233693" cy="22467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500" b="1" i="1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ước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í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ội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t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ìn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/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út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, </a:t>
                </a:r>
                <a14:m>
                  <m:oMath xmlns:m="http://schemas.openxmlformats.org/officeDocument/2006/math">
                    <m:r>
                      <a:rPr lang="en-US" sz="3500" b="1" i="1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ước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ê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áng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ìn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t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à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am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ư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̉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ng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00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út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ội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t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áng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ền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ả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áng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40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ìn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ưa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ế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AT).</a:t>
                </a:r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32C3D2EA-C825-20D7-6463-9622435D33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131" y="5687582"/>
                <a:ext cx="14233693" cy="2246769"/>
              </a:xfrm>
              <a:prstGeom prst="rect">
                <a:avLst/>
              </a:prstGeom>
              <a:blipFill>
                <a:blip r:embed="rId8"/>
                <a:stretch>
                  <a:fillRect l="-1242" t="-4336" r="-814" b="-89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60F1F10A-E698-6B51-81C8-D9CB47FE04C7}"/>
              </a:ext>
            </a:extLst>
          </p:cNvPr>
          <p:cNvSpPr txBox="1"/>
          <p:nvPr/>
        </p:nvSpPr>
        <p:spPr>
          <a:xfrm>
            <a:off x="606226" y="9933745"/>
            <a:ext cx="14233693" cy="17081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indent="-742950">
              <a:buAutoNum type="alphaLcParenR"/>
            </a:pPr>
            <a:r>
              <a:rPr lang="en-US" sz="3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m</a:t>
            </a:r>
            <a:r>
              <a:rPr lang="en-US" sz="3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ãy</a:t>
            </a:r>
            <a:r>
              <a:rPr lang="en-US" sz="3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sz="3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t</a:t>
            </a:r>
            <a:r>
              <a:rPr lang="en-US" sz="3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ước</a:t>
            </a:r>
            <a:r>
              <a:rPr lang="en-US" sz="3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í</a:t>
            </a:r>
            <a:r>
              <a:rPr lang="en-US" sz="3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sz="3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ội</a:t>
            </a:r>
            <a:r>
              <a:rPr lang="en-US" sz="3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ạt</a:t>
            </a:r>
            <a:r>
              <a:rPr lang="en-US" sz="3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3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ao </a:t>
            </a:r>
            <a:r>
              <a:rPr lang="en-US" sz="3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êu</a:t>
            </a:r>
            <a:r>
              <a:rPr lang="en-US" sz="3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r>
              <a:rPr lang="en-US" sz="3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ìn</a:t>
            </a:r>
            <a:r>
              <a:rPr lang="en-US" sz="3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ng</a:t>
            </a:r>
            <a:r>
              <a:rPr lang="en-US" sz="3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ỗi</a:t>
            </a:r>
            <a:r>
              <a:rPr lang="en-US" sz="3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út</a:t>
            </a:r>
            <a:r>
              <a:rPr lang="en-US" sz="3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3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ước</a:t>
            </a:r>
            <a:r>
              <a:rPr lang="en-US" sz="3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uê</a:t>
            </a:r>
            <a:r>
              <a:rPr lang="en-US" sz="3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ao </a:t>
            </a:r>
            <a:r>
              <a:rPr lang="en-US" sz="3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ỗi</a:t>
            </a:r>
            <a:r>
              <a:rPr lang="en-US" sz="3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áng</a:t>
            </a:r>
            <a:r>
              <a:rPr lang="en-US" sz="3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3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ao </a:t>
            </a:r>
            <a:r>
              <a:rPr lang="en-US" sz="3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êu</a:t>
            </a:r>
            <a:r>
              <a:rPr lang="en-US" sz="3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ìn</a:t>
            </a:r>
            <a:r>
              <a:rPr lang="en-US" sz="3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ng</a:t>
            </a:r>
            <a:r>
              <a:rPr lang="en-US" sz="3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6429C0C1-9530-1A43-6BBB-19F838209A75}"/>
              </a:ext>
            </a:extLst>
          </p:cNvPr>
          <p:cNvGrpSpPr/>
          <p:nvPr/>
        </p:nvGrpSpPr>
        <p:grpSpPr>
          <a:xfrm>
            <a:off x="413286" y="8686800"/>
            <a:ext cx="23589714" cy="4752027"/>
            <a:chOff x="273295" y="4285478"/>
            <a:chExt cx="22755751" cy="4544936"/>
          </a:xfrm>
          <a:solidFill>
            <a:srgbClr val="DAE3F3"/>
          </a:solidFill>
        </p:grpSpPr>
        <p:sp>
          <p:nvSpPr>
            <p:cNvPr id="7" name="Rounded Rectangle 52">
              <a:extLst>
                <a:ext uri="{FF2B5EF4-FFF2-40B4-BE49-F238E27FC236}">
                  <a16:creationId xmlns:a16="http://schemas.microsoft.com/office/drawing/2014/main" id="{7C122EE1-F70A-76D6-61AF-457FA62D5464}"/>
                </a:ext>
              </a:extLst>
            </p:cNvPr>
            <p:cNvSpPr/>
            <p:nvPr/>
          </p:nvSpPr>
          <p:spPr>
            <a:xfrm>
              <a:off x="347019" y="4584533"/>
              <a:ext cx="22682027" cy="4245881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C0E3D56A-D416-F33E-3424-6A787C2D90C2}"/>
                </a:ext>
              </a:extLst>
            </p:cNvPr>
            <p:cNvGrpSpPr/>
            <p:nvPr/>
          </p:nvGrpSpPr>
          <p:grpSpPr>
            <a:xfrm>
              <a:off x="273295" y="4285478"/>
              <a:ext cx="3767212" cy="807784"/>
              <a:chOff x="635245" y="4552178"/>
              <a:chExt cx="3767212" cy="807784"/>
            </a:xfrm>
            <a:grpFill/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407DF2C6-C3A8-8FE9-140A-A03BBC36B90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563272" y="3490979"/>
                <a:ext cx="681965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B218747-571C-8A13-FD99-4F4181BB4D54}"/>
                  </a:ext>
                </a:extLst>
              </p:cNvPr>
              <p:cNvSpPr txBox="1"/>
              <p:nvPr/>
            </p:nvSpPr>
            <p:spPr>
              <a:xfrm>
                <a:off x="1406054" y="4552178"/>
                <a:ext cx="2872839" cy="7947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pic>
            <p:nvPicPr>
              <p:cNvPr id="19" name="Picture 18">
                <a:extLst>
                  <a:ext uri="{FF2B5EF4-FFF2-40B4-BE49-F238E27FC236}">
                    <a16:creationId xmlns:a16="http://schemas.microsoft.com/office/drawing/2014/main" id="{F66568C2-3C1A-BEF4-93DD-0D65E62965E8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635245" y="4648200"/>
                <a:ext cx="834218" cy="711762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F9EC165F-7F1C-8F28-E5BD-F60903E896DC}"/>
                  </a:ext>
                </a:extLst>
              </p:cNvPr>
              <p:cNvSpPr txBox="1"/>
              <p:nvPr/>
            </p:nvSpPr>
            <p:spPr>
              <a:xfrm>
                <a:off x="4710756" y="9110679"/>
                <a:ext cx="4903498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𝒂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F9EC165F-7F1C-8F28-E5BD-F60903E896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0756" y="9110679"/>
                <a:ext cx="4903498" cy="769441"/>
              </a:xfrm>
              <a:prstGeom prst="rect">
                <a:avLst/>
              </a:prstGeom>
              <a:blipFill>
                <a:blip r:embed="rId10"/>
                <a:stretch>
                  <a:fillRect l="-5100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D9F07550-FB85-9023-F6F5-1804C9F23509}"/>
                  </a:ext>
                </a:extLst>
              </p:cNvPr>
              <p:cNvSpPr txBox="1"/>
              <p:nvPr/>
            </p:nvSpPr>
            <p:spPr>
              <a:xfrm>
                <a:off x="4199250" y="10029031"/>
                <a:ext cx="4921874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ừ đồ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ị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ó :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D9F07550-FB85-9023-F6F5-1804C9F235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9250" y="10029031"/>
                <a:ext cx="4921874" cy="76944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AD9BCB5-3278-702F-613C-AC86FE89CEA0}"/>
                  </a:ext>
                </a:extLst>
              </p:cNvPr>
              <p:cNvSpPr txBox="1"/>
              <p:nvPr/>
            </p:nvSpPr>
            <p:spPr>
              <a:xfrm>
                <a:off x="902210" y="10810085"/>
                <a:ext cx="633568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Khi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ì 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𝟐𝟎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AD9BCB5-3278-702F-613C-AC86FE89CE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2210" y="10810085"/>
                <a:ext cx="6335682" cy="76944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F6F2B70D-DB4A-BB6A-CBDF-B6CE896C1EFE}"/>
                  </a:ext>
                </a:extLst>
              </p:cNvPr>
              <p:cNvSpPr txBox="1"/>
              <p:nvPr/>
            </p:nvSpPr>
            <p:spPr>
              <a:xfrm>
                <a:off x="745380" y="11668717"/>
                <a:ext cx="697769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Khi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𝟏𝟎𝟎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ì 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𝟒𝟎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F6F2B70D-DB4A-BB6A-CBDF-B6CE896C1E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380" y="11668717"/>
                <a:ext cx="6977692" cy="76944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1174A26F-D08C-BC2C-0886-E693A561C416}"/>
                  </a:ext>
                </a:extLst>
              </p:cNvPr>
              <p:cNvSpPr txBox="1"/>
              <p:nvPr/>
            </p:nvSpPr>
            <p:spPr>
              <a:xfrm>
                <a:off x="606226" y="12499282"/>
                <a:ext cx="8633137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o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đó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ó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ệ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ươ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h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1174A26F-D08C-BC2C-0886-E693A561C4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226" y="12499282"/>
                <a:ext cx="8633137" cy="76944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DC01C630-1414-BFFD-A69C-8E1D7FE40F9C}"/>
                  </a:ext>
                </a:extLst>
              </p:cNvPr>
              <p:cNvSpPr txBox="1"/>
              <p:nvPr/>
            </p:nvSpPr>
            <p:spPr>
              <a:xfrm>
                <a:off x="13399728" y="9326746"/>
                <a:ext cx="4804362" cy="16026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𝟐𝟎</m:t>
                              </m:r>
                            </m:e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𝟏𝟎𝟎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𝟒𝟎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DC01C630-1414-BFFD-A69C-8E1D7FE40F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99728" y="9326746"/>
                <a:ext cx="4804362" cy="1602683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8E8A6496-ED83-E4D5-39EB-048158C569C7}"/>
                  </a:ext>
                </a:extLst>
              </p:cNvPr>
              <p:cNvSpPr txBox="1"/>
              <p:nvPr/>
            </p:nvSpPr>
            <p:spPr>
              <a:xfrm>
                <a:off x="17983381" y="9343318"/>
                <a:ext cx="3886200" cy="16026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𝟐𝟎</m:t>
                              </m:r>
                            </m:e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𝟏𝟎𝟎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𝟐𝟎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8E8A6496-ED83-E4D5-39EB-048158C569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83381" y="9343318"/>
                <a:ext cx="3886200" cy="1602683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DBDDFA73-D194-250B-2578-B9BB9A934A65}"/>
              </a:ext>
            </a:extLst>
          </p:cNvPr>
          <p:cNvCxnSpPr>
            <a:cxnSpLocks/>
          </p:cNvCxnSpPr>
          <p:nvPr/>
        </p:nvCxnSpPr>
        <p:spPr>
          <a:xfrm>
            <a:off x="12573000" y="9141562"/>
            <a:ext cx="0" cy="4297266"/>
          </a:xfrm>
          <a:prstGeom prst="line">
            <a:avLst/>
          </a:prstGeom>
          <a:ln w="762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1DE43C79-5DE7-428D-2FF2-EA9C2D4546E6}"/>
                  </a:ext>
                </a:extLst>
              </p:cNvPr>
              <p:cNvSpPr txBox="1"/>
              <p:nvPr/>
            </p:nvSpPr>
            <p:spPr>
              <a:xfrm>
                <a:off x="12717559" y="10866075"/>
                <a:ext cx="3886200" cy="22540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𝟓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𝟐𝟎</m:t>
                              </m:r>
                            </m:e>
                          </m:eqArr>
                        </m:e>
                      </m:d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1DE43C79-5DE7-428D-2FF2-EA9C2D4546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17559" y="10866075"/>
                <a:ext cx="3886200" cy="2254015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5B8E488D-BB0F-EB4D-8380-E774FA0D2AB5}"/>
                  </a:ext>
                </a:extLst>
              </p:cNvPr>
              <p:cNvSpPr txBox="1"/>
              <p:nvPr/>
            </p:nvSpPr>
            <p:spPr>
              <a:xfrm>
                <a:off x="17158633" y="11406149"/>
                <a:ext cx="5062425" cy="10703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𝟎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5B8E488D-BB0F-EB4D-8380-E774FA0D2A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58633" y="11406149"/>
                <a:ext cx="5062425" cy="1070358"/>
              </a:xfrm>
              <a:prstGeom prst="rect">
                <a:avLst/>
              </a:prstGeom>
              <a:blipFill>
                <a:blip r:embed="rId18"/>
                <a:stretch>
                  <a:fillRect l="-4940" b="-10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4638198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49" grpId="0"/>
      <p:bldP spid="2" grpId="0"/>
      <p:bldP spid="20" grpId="0"/>
      <p:bldP spid="21" grpId="0"/>
      <p:bldP spid="22" grpId="0"/>
      <p:bldP spid="24" grpId="0"/>
      <p:bldP spid="25" grpId="0"/>
      <p:bldP spid="26" grpId="0"/>
      <p:bldP spid="27" grpId="0"/>
      <p:bldP spid="29" grpId="0"/>
      <p:bldP spid="3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>
            <a:extLst>
              <a:ext uri="{FF2B5EF4-FFF2-40B4-BE49-F238E27FC236}">
                <a16:creationId xmlns:a16="http://schemas.microsoft.com/office/drawing/2014/main" id="{9155F507-DD34-3FE0-680C-9586B8AE806D}"/>
              </a:ext>
            </a:extLst>
          </p:cNvPr>
          <p:cNvGrpSpPr/>
          <p:nvPr/>
        </p:nvGrpSpPr>
        <p:grpSpPr>
          <a:xfrm>
            <a:off x="399465" y="973122"/>
            <a:ext cx="23603535" cy="9161479"/>
            <a:chOff x="923003" y="3917552"/>
            <a:chExt cx="23603535" cy="7807976"/>
          </a:xfrm>
        </p:grpSpPr>
        <p:sp>
          <p:nvSpPr>
            <p:cNvPr id="13" name="Rounded Rectangle 41">
              <a:extLst>
                <a:ext uri="{FF2B5EF4-FFF2-40B4-BE49-F238E27FC236}">
                  <a16:creationId xmlns:a16="http://schemas.microsoft.com/office/drawing/2014/main" id="{CF200796-2C05-26D5-EDA1-17D43F34D327}"/>
                </a:ext>
              </a:extLst>
            </p:cNvPr>
            <p:cNvSpPr/>
            <p:nvPr/>
          </p:nvSpPr>
          <p:spPr>
            <a:xfrm>
              <a:off x="931866" y="4257159"/>
              <a:ext cx="23594672" cy="7468369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AE44BCC2-5BA7-C501-7AE9-A4AE9580E3A7}"/>
                </a:ext>
              </a:extLst>
            </p:cNvPr>
            <p:cNvGrpSpPr/>
            <p:nvPr/>
          </p:nvGrpSpPr>
          <p:grpSpPr>
            <a:xfrm>
              <a:off x="923003" y="3917552"/>
              <a:ext cx="3105735" cy="1040476"/>
              <a:chOff x="923003" y="3917552"/>
              <a:chExt cx="3105735" cy="1040476"/>
            </a:xfrm>
          </p:grpSpPr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C7AD3F96-4B55-CEDD-548C-77B12FE670F5}"/>
                  </a:ext>
                </a:extLst>
              </p:cNvPr>
              <p:cNvGrpSpPr/>
              <p:nvPr/>
            </p:nvGrpSpPr>
            <p:grpSpPr>
              <a:xfrm>
                <a:off x="1362045" y="4022854"/>
                <a:ext cx="2666693" cy="865577"/>
                <a:chOff x="2028795" y="4384804"/>
                <a:chExt cx="2666693" cy="865577"/>
              </a:xfrm>
            </p:grpSpPr>
            <p:sp>
              <p:nvSpPr>
                <p:cNvPr id="17" name="Freeform 20">
                  <a:extLst>
                    <a:ext uri="{FF2B5EF4-FFF2-40B4-BE49-F238E27FC236}">
                      <a16:creationId xmlns:a16="http://schemas.microsoft.com/office/drawing/2014/main" id="{80502513-A25B-0835-4109-DB952381BD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2946090" y="3500982"/>
                  <a:ext cx="832104" cy="2666693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82699666-CC20-6F86-87E2-AEE0883EEB1F}"/>
                    </a:ext>
                  </a:extLst>
                </p:cNvPr>
                <p:cNvSpPr txBox="1"/>
                <p:nvPr/>
              </p:nvSpPr>
              <p:spPr>
                <a:xfrm>
                  <a:off x="2542253" y="4384804"/>
                  <a:ext cx="2153235" cy="73549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6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Bài</a:t>
                  </a:r>
                  <a:r>
                    <a:rPr kumimoji="0" lang="en-US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6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</a:t>
                  </a:r>
                  <a:endPara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085EF6A8-BBD4-97C5-E898-A64BAB3D1F6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84E53EB0-6D81-C9D0-3480-AE8B3EDD8E39}"/>
              </a:ext>
            </a:extLst>
          </p:cNvPr>
          <p:cNvSpPr txBox="1"/>
          <p:nvPr/>
        </p:nvSpPr>
        <p:spPr>
          <a:xfrm>
            <a:off x="281083" y="1262022"/>
            <a:ext cx="23304511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	</a:t>
            </a:r>
            <a:endParaRPr lang="en-US" sz="4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F053E7E2-BC53-06F2-B92C-FF8D37370B10}"/>
                  </a:ext>
                </a:extLst>
              </p:cNvPr>
              <p:cNvSpPr txBox="1"/>
              <p:nvPr/>
            </p:nvSpPr>
            <p:spPr>
              <a:xfrm>
                <a:off x="651271" y="1371600"/>
                <a:ext cx="13664820" cy="44012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ước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ện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oại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ố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ền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à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ư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̉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ng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ện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oại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ố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n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ả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áng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bao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ước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ê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áng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ước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ội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t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à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ê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.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ạn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am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ấy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em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500" b="1" i="1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i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ng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ền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à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ư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̉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ng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ịch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ụ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n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ả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áng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ưa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ế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AT)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5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i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ng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út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ội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t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áng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ối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ên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i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ng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y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ậc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35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35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500" b="1" i="1">
                        <a:latin typeface="Cambria Math" panose="02040503050406030204" pitchFamily="18" charset="0"/>
                      </a:rPr>
                      <m:t>𝒂𝒙</m:t>
                    </m:r>
                    <m:r>
                      <a:rPr lang="en-US" sz="35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500" b="1" i="1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ên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F053E7E2-BC53-06F2-B92C-FF8D37370B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271" y="1371600"/>
                <a:ext cx="13664820" cy="4401205"/>
              </a:xfrm>
              <a:prstGeom prst="rect">
                <a:avLst/>
              </a:prstGeom>
              <a:blipFill>
                <a:blip r:embed="rId3"/>
                <a:stretch>
                  <a:fillRect l="-1339" t="-2078" r="-2008" b="-40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13E8DA2-532D-7E79-A6A7-766C735ED6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61925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957" imgH="139579" progId="Equation.DSMT4">
                  <p:embed/>
                </p:oleObj>
              </mc:Choice>
              <mc:Fallback>
                <p:oleObj name="Equation" r:id="rId4" imgW="164957" imgH="139579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913E8DA2-532D-7E79-A6A7-766C735ED6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61925" cy="13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F87609A-6431-D5D3-C86B-83B8980A97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969" y="530876"/>
          <a:ext cx="161925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957" imgH="139579" progId="Equation.DSMT4">
                  <p:embed/>
                </p:oleObj>
              </mc:Choice>
              <mc:Fallback>
                <p:oleObj name="Equation" r:id="rId6" imgW="164957" imgH="139579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F87609A-6431-D5D3-C86B-83B8980A97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969" y="530876"/>
                        <a:ext cx="161925" cy="13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 descr="Shape&#10;&#10;Description automatically generated with medium confidence">
            <a:extLst>
              <a:ext uri="{FF2B5EF4-FFF2-40B4-BE49-F238E27FC236}">
                <a16:creationId xmlns:a16="http://schemas.microsoft.com/office/drawing/2014/main" id="{ADAE0F1E-DC5F-1764-84B7-F8CEC222958B}"/>
              </a:ext>
            </a:extLst>
          </p:cNvPr>
          <p:cNvPicPr/>
          <p:nvPr/>
        </p:nvPicPr>
        <p:blipFill>
          <a:blip r:embed="rId7"/>
          <a:stretch>
            <a:fillRect/>
          </a:stretch>
        </p:blipFill>
        <p:spPr>
          <a:xfrm>
            <a:off x="14559034" y="1547196"/>
            <a:ext cx="9218740" cy="730283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32C3D2EA-C825-20D7-6463-9622435D3323}"/>
                  </a:ext>
                </a:extLst>
              </p:cNvPr>
              <p:cNvSpPr txBox="1"/>
              <p:nvPr/>
            </p:nvSpPr>
            <p:spPr>
              <a:xfrm>
                <a:off x="519131" y="5687582"/>
                <a:ext cx="14233693" cy="22467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500" b="1" i="1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ước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í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ội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t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ìn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/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út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, </a:t>
                </a:r>
                <a14:m>
                  <m:oMath xmlns:m="http://schemas.openxmlformats.org/officeDocument/2006/math">
                    <m:r>
                      <a:rPr lang="en-US" sz="3500" b="1" i="1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ước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ê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áng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ìn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t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à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am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ư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̉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ng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00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út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ội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t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áng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ền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ả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áng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40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ìn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ưa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ế</a:t>
                </a:r>
                <a:r>
                  <a:rPr lang="en-US" sz="3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AT).</a:t>
                </a:r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32C3D2EA-C825-20D7-6463-9622435D33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131" y="5687582"/>
                <a:ext cx="14233693" cy="2246769"/>
              </a:xfrm>
              <a:prstGeom prst="rect">
                <a:avLst/>
              </a:prstGeom>
              <a:blipFill>
                <a:blip r:embed="rId8"/>
                <a:stretch>
                  <a:fillRect l="-1242" t="-4336" r="-814" b="-89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60F1F10A-E698-6B51-81C8-D9CB47FE04C7}"/>
              </a:ext>
            </a:extLst>
          </p:cNvPr>
          <p:cNvSpPr txBox="1"/>
          <p:nvPr/>
        </p:nvSpPr>
        <p:spPr>
          <a:xfrm>
            <a:off x="606226" y="9933745"/>
            <a:ext cx="14233693" cy="17081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indent="-742950">
              <a:buAutoNum type="alphaLcParenR"/>
            </a:pPr>
            <a:r>
              <a:rPr lang="en-US" sz="3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m</a:t>
            </a:r>
            <a:r>
              <a:rPr lang="en-US" sz="3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ãy</a:t>
            </a:r>
            <a:r>
              <a:rPr lang="en-US" sz="3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sz="3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t</a:t>
            </a:r>
            <a:r>
              <a:rPr lang="en-US" sz="3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ước</a:t>
            </a:r>
            <a:r>
              <a:rPr lang="en-US" sz="3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í</a:t>
            </a:r>
            <a:r>
              <a:rPr lang="en-US" sz="3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sz="3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ội</a:t>
            </a:r>
            <a:r>
              <a:rPr lang="en-US" sz="3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ạt</a:t>
            </a:r>
            <a:r>
              <a:rPr lang="en-US" sz="3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3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ao </a:t>
            </a:r>
            <a:r>
              <a:rPr lang="en-US" sz="3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êu</a:t>
            </a:r>
            <a:r>
              <a:rPr lang="en-US" sz="3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r>
              <a:rPr lang="en-US" sz="3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ìn</a:t>
            </a:r>
            <a:r>
              <a:rPr lang="en-US" sz="3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ng</a:t>
            </a:r>
            <a:r>
              <a:rPr lang="en-US" sz="3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ỗi</a:t>
            </a:r>
            <a:r>
              <a:rPr lang="en-US" sz="3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út</a:t>
            </a:r>
            <a:r>
              <a:rPr lang="en-US" sz="3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3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ước</a:t>
            </a:r>
            <a:r>
              <a:rPr lang="en-US" sz="3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uê</a:t>
            </a:r>
            <a:r>
              <a:rPr lang="en-US" sz="3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ao </a:t>
            </a:r>
            <a:r>
              <a:rPr lang="en-US" sz="3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ỗi</a:t>
            </a:r>
            <a:r>
              <a:rPr lang="en-US" sz="3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áng</a:t>
            </a:r>
            <a:r>
              <a:rPr lang="en-US" sz="3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3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ao </a:t>
            </a:r>
            <a:r>
              <a:rPr lang="en-US" sz="3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êu</a:t>
            </a:r>
            <a:r>
              <a:rPr lang="en-US" sz="3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ìn</a:t>
            </a:r>
            <a:r>
              <a:rPr lang="en-US" sz="3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5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ng</a:t>
            </a:r>
            <a:r>
              <a:rPr lang="en-US" sz="35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6429C0C1-9530-1A43-6BBB-19F838209A75}"/>
              </a:ext>
            </a:extLst>
          </p:cNvPr>
          <p:cNvGrpSpPr/>
          <p:nvPr/>
        </p:nvGrpSpPr>
        <p:grpSpPr>
          <a:xfrm>
            <a:off x="413286" y="8686800"/>
            <a:ext cx="23589714" cy="4752027"/>
            <a:chOff x="273295" y="4285478"/>
            <a:chExt cx="22755751" cy="4544936"/>
          </a:xfrm>
          <a:solidFill>
            <a:srgbClr val="DAE3F3"/>
          </a:solidFill>
        </p:grpSpPr>
        <p:sp>
          <p:nvSpPr>
            <p:cNvPr id="7" name="Rounded Rectangle 52">
              <a:extLst>
                <a:ext uri="{FF2B5EF4-FFF2-40B4-BE49-F238E27FC236}">
                  <a16:creationId xmlns:a16="http://schemas.microsoft.com/office/drawing/2014/main" id="{7C122EE1-F70A-76D6-61AF-457FA62D5464}"/>
                </a:ext>
              </a:extLst>
            </p:cNvPr>
            <p:cNvSpPr/>
            <p:nvPr/>
          </p:nvSpPr>
          <p:spPr>
            <a:xfrm>
              <a:off x="347019" y="4584533"/>
              <a:ext cx="22682027" cy="4245881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C0E3D56A-D416-F33E-3424-6A787C2D90C2}"/>
                </a:ext>
              </a:extLst>
            </p:cNvPr>
            <p:cNvGrpSpPr/>
            <p:nvPr/>
          </p:nvGrpSpPr>
          <p:grpSpPr>
            <a:xfrm>
              <a:off x="273295" y="4285478"/>
              <a:ext cx="3767212" cy="807784"/>
              <a:chOff x="635245" y="4552178"/>
              <a:chExt cx="3767212" cy="807784"/>
            </a:xfrm>
            <a:grpFill/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407DF2C6-C3A8-8FE9-140A-A03BBC36B90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563272" y="3490979"/>
                <a:ext cx="681965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B218747-571C-8A13-FD99-4F4181BB4D54}"/>
                  </a:ext>
                </a:extLst>
              </p:cNvPr>
              <p:cNvSpPr txBox="1"/>
              <p:nvPr/>
            </p:nvSpPr>
            <p:spPr>
              <a:xfrm>
                <a:off x="1406054" y="4552178"/>
                <a:ext cx="2872839" cy="7947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pic>
            <p:nvPicPr>
              <p:cNvPr id="19" name="Picture 18">
                <a:extLst>
                  <a:ext uri="{FF2B5EF4-FFF2-40B4-BE49-F238E27FC236}">
                    <a16:creationId xmlns:a16="http://schemas.microsoft.com/office/drawing/2014/main" id="{F66568C2-3C1A-BEF4-93DD-0D65E62965E8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635245" y="4648200"/>
                <a:ext cx="834218" cy="711762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BCDCBE33-CE31-4D7D-7183-8838D67E3B57}"/>
                  </a:ext>
                </a:extLst>
              </p:cNvPr>
              <p:cNvSpPr txBox="1"/>
              <p:nvPr/>
            </p:nvSpPr>
            <p:spPr>
              <a:xfrm>
                <a:off x="5201126" y="9102298"/>
                <a:ext cx="9551698" cy="10703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The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) 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𝟎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BCDCBE33-CE31-4D7D-7183-8838D67E3B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1126" y="9102298"/>
                <a:ext cx="9551698" cy="1070358"/>
              </a:xfrm>
              <a:prstGeom prst="rect">
                <a:avLst/>
              </a:prstGeom>
              <a:blipFill>
                <a:blip r:embed="rId10"/>
                <a:stretch>
                  <a:fillRect l="-2553" b="-10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F57A9D1E-7957-82D1-6E84-F2F7E21E51B8}"/>
                  </a:ext>
                </a:extLst>
              </p:cNvPr>
              <p:cNvSpPr txBox="1"/>
              <p:nvPr/>
            </p:nvSpPr>
            <p:spPr>
              <a:xfrm>
                <a:off x="1752600" y="9933745"/>
                <a:ext cx="18566494" cy="10703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𝟒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ú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𝟒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𝟖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ì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</a:t>
                </a:r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F57A9D1E-7957-82D1-6E84-F2F7E21E5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9933745"/>
                <a:ext cx="18566494" cy="1070358"/>
              </a:xfrm>
              <a:prstGeom prst="rect">
                <a:avLst/>
              </a:prstGeom>
              <a:blipFill>
                <a:blip r:embed="rId11"/>
                <a:stretch>
                  <a:fillRect l="-1346" b="-10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TextBox 40">
            <a:extLst>
              <a:ext uri="{FF2B5EF4-FFF2-40B4-BE49-F238E27FC236}">
                <a16:creationId xmlns:a16="http://schemas.microsoft.com/office/drawing/2014/main" id="{541EDF62-C356-1D20-BF3A-BD850D4CDBED}"/>
              </a:ext>
            </a:extLst>
          </p:cNvPr>
          <p:cNvSpPr txBox="1"/>
          <p:nvPr/>
        </p:nvSpPr>
        <p:spPr>
          <a:xfrm>
            <a:off x="937642" y="10966048"/>
            <a:ext cx="22840131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ậy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á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ạ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Lan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ầ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ả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8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ì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ướ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ệ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oạ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ư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uế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VAT).</a:t>
            </a:r>
          </a:p>
        </p:txBody>
      </p:sp>
    </p:spTree>
    <p:extLst>
      <p:ext uri="{BB962C8B-B14F-4D97-AF65-F5344CB8AC3E}">
        <p14:creationId xmlns:p14="http://schemas.microsoft.com/office/powerpoint/2010/main" val="120564027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49" grpId="0"/>
      <p:bldP spid="2" grpId="0"/>
      <p:bldP spid="39" grpId="0"/>
      <p:bldP spid="40" grpId="0"/>
      <p:bldP spid="4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>
            <a:extLst>
              <a:ext uri="{FF2B5EF4-FFF2-40B4-BE49-F238E27FC236}">
                <a16:creationId xmlns:a16="http://schemas.microsoft.com/office/drawing/2014/main" id="{9155F507-DD34-3FE0-680C-9586B8AE806D}"/>
              </a:ext>
            </a:extLst>
          </p:cNvPr>
          <p:cNvGrpSpPr/>
          <p:nvPr/>
        </p:nvGrpSpPr>
        <p:grpSpPr>
          <a:xfrm>
            <a:off x="160153" y="914400"/>
            <a:ext cx="23934426" cy="7575792"/>
            <a:chOff x="793735" y="3917552"/>
            <a:chExt cx="23934426" cy="7194140"/>
          </a:xfrm>
        </p:grpSpPr>
        <p:sp>
          <p:nvSpPr>
            <p:cNvPr id="13" name="Rounded Rectangle 41">
              <a:extLst>
                <a:ext uri="{FF2B5EF4-FFF2-40B4-BE49-F238E27FC236}">
                  <a16:creationId xmlns:a16="http://schemas.microsoft.com/office/drawing/2014/main" id="{CF200796-2C05-26D5-EDA1-17D43F34D327}"/>
                </a:ext>
              </a:extLst>
            </p:cNvPr>
            <p:cNvSpPr/>
            <p:nvPr/>
          </p:nvSpPr>
          <p:spPr>
            <a:xfrm>
              <a:off x="793735" y="4212501"/>
              <a:ext cx="23934426" cy="689919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AE44BCC2-5BA7-C501-7AE9-A4AE9580E3A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C7AD3F96-4B55-CEDD-548C-77B12FE670F5}"/>
                  </a:ext>
                </a:extLst>
              </p:cNvPr>
              <p:cNvGrpSpPr/>
              <p:nvPr/>
            </p:nvGrpSpPr>
            <p:grpSpPr>
              <a:xfrm>
                <a:off x="1362045" y="4022854"/>
                <a:ext cx="3503060" cy="865577"/>
                <a:chOff x="2028795" y="4384804"/>
                <a:chExt cx="3503060" cy="865577"/>
              </a:xfrm>
            </p:grpSpPr>
            <p:sp>
              <p:nvSpPr>
                <p:cNvPr id="17" name="Freeform 20">
                  <a:extLst>
                    <a:ext uri="{FF2B5EF4-FFF2-40B4-BE49-F238E27FC236}">
                      <a16:creationId xmlns:a16="http://schemas.microsoft.com/office/drawing/2014/main" id="{80502513-A25B-0835-4109-DB952381BD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82699666-CC20-6F86-87E2-AEE0883EEB1F}"/>
                    </a:ext>
                  </a:extLst>
                </p:cNvPr>
                <p:cNvSpPr txBox="1"/>
                <p:nvPr/>
              </p:nvSpPr>
              <p:spPr>
                <a:xfrm>
                  <a:off x="2542253" y="4384804"/>
                  <a:ext cx="2895399" cy="73549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6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Bài</a:t>
                  </a:r>
                  <a:r>
                    <a:rPr kumimoji="0" lang="en-US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4</a:t>
                  </a:r>
                </a:p>
              </p:txBody>
            </p:sp>
          </p:grpSp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085EF6A8-BBD4-97C5-E898-A64BAB3D1F6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F053E7E2-BC53-06F2-B92C-FF8D37370B10}"/>
                  </a:ext>
                </a:extLst>
              </p:cNvPr>
              <p:cNvSpPr txBox="1"/>
              <p:nvPr/>
            </p:nvSpPr>
            <p:spPr>
              <a:xfrm>
                <a:off x="271969" y="1160466"/>
                <a:ext cx="11472604" cy="37856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		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ạn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nh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e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uýt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ến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ửa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ua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</a:rPr>
                      <m:t>𝒙</m:t>
                    </m:r>
                  </m:oMath>
                </a14:m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yển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yển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</a:rPr>
                      <m:t>𝒂</m:t>
                    </m:r>
                  </m:oMath>
                </a14:m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,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</a:rPr>
                      <m:t>𝒃</m:t>
                    </m:r>
                  </m:oMath>
                </a14:m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hi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í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e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uýt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ẫn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ề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ậc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</a:rPr>
                      <m:t>𝒚</m:t>
                    </m:r>
                  </m:oMath>
                </a14:m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ễn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ổng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ền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ạn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nh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ải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ốn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ua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ửa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F053E7E2-BC53-06F2-B92C-FF8D37370B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969" y="1160466"/>
                <a:ext cx="11472604" cy="3785652"/>
              </a:xfrm>
              <a:prstGeom prst="rect">
                <a:avLst/>
              </a:prstGeom>
              <a:blipFill>
                <a:blip r:embed="rId3"/>
                <a:stretch>
                  <a:fillRect l="-1913" t="-2899" r="-2976" b="-59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13E8DA2-532D-7E79-A6A7-766C735ED6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61925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957" imgH="139579" progId="Equation.DSMT4">
                  <p:embed/>
                </p:oleObj>
              </mc:Choice>
              <mc:Fallback>
                <p:oleObj name="Equation" r:id="rId4" imgW="164957" imgH="139579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913E8DA2-532D-7E79-A6A7-766C735ED6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61925" cy="13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F87609A-6431-D5D3-C86B-83B8980A97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969" y="530876"/>
          <a:ext cx="161925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957" imgH="139579" progId="Equation.DSMT4">
                  <p:embed/>
                </p:oleObj>
              </mc:Choice>
              <mc:Fallback>
                <p:oleObj name="Equation" r:id="rId6" imgW="164957" imgH="139579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F87609A-6431-D5D3-C86B-83B8980A97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969" y="530876"/>
                        <a:ext cx="161925" cy="13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32C3D2EA-C825-20D7-6463-9622435D3323}"/>
                  </a:ext>
                </a:extLst>
              </p:cNvPr>
              <p:cNvSpPr txBox="1"/>
              <p:nvPr/>
            </p:nvSpPr>
            <p:spPr>
              <a:xfrm>
                <a:off x="160153" y="4822657"/>
                <a:ext cx="12031847" cy="18466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)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b="1" i="1">
                        <a:latin typeface="Cambria Math"/>
                      </a:rPr>
                      <m:t>𝒚</m:t>
                    </m:r>
                  </m:oMath>
                </a14:m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ễn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ổng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ền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ạn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nh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ải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ốn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ua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ửa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ựa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b="1" i="1">
                        <a:latin typeface="Cambria Math"/>
                      </a:rPr>
                      <m:t>𝒃</m:t>
                    </m:r>
                  </m:oMath>
                </a14:m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b="1" i="1">
                        <a:latin typeface="Cambria Math"/>
                      </a:rPr>
                      <m:t>𝒂</m:t>
                    </m:r>
                  </m:oMath>
                </a14:m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32C3D2EA-C825-20D7-6463-9622435D33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153" y="4822657"/>
                <a:ext cx="12031847" cy="1846659"/>
              </a:xfrm>
              <a:prstGeom prst="rect">
                <a:avLst/>
              </a:prstGeom>
              <a:blipFill>
                <a:blip r:embed="rId7"/>
                <a:stretch>
                  <a:fillRect l="-1672" t="-5941" r="-253" b="-12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>
            <a:extLst>
              <a:ext uri="{FF2B5EF4-FFF2-40B4-BE49-F238E27FC236}">
                <a16:creationId xmlns:a16="http://schemas.microsoft.com/office/drawing/2014/main" id="{DFAFC816-4D10-866D-0300-35505C46BEE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251038" y="1298870"/>
            <a:ext cx="11222353" cy="708313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AD1F16E-F57E-EF61-7644-47E327206361}"/>
                  </a:ext>
                </a:extLst>
              </p:cNvPr>
              <p:cNvSpPr txBox="1"/>
              <p:nvPr/>
            </p:nvSpPr>
            <p:spPr>
              <a:xfrm>
                <a:off x="271969" y="6697121"/>
                <a:ext cx="12235538" cy="18466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)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ổng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ền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b="1" i="1">
                        <a:latin typeface="Cambria Math"/>
                      </a:rPr>
                      <m:t>𝒚</m:t>
                    </m:r>
                  </m:oMath>
                </a14:m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ạn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nh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ải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ốn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84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àn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ạn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nh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ua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ốn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? 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AD1F16E-F57E-EF61-7644-47E3272063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969" y="6697121"/>
                <a:ext cx="12235538" cy="1846659"/>
              </a:xfrm>
              <a:prstGeom prst="rect">
                <a:avLst/>
              </a:prstGeom>
              <a:blipFill>
                <a:blip r:embed="rId9"/>
                <a:stretch>
                  <a:fillRect l="-1644" t="-5941" b="-12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>
            <a:extLst>
              <a:ext uri="{FF2B5EF4-FFF2-40B4-BE49-F238E27FC236}">
                <a16:creationId xmlns:a16="http://schemas.microsoft.com/office/drawing/2014/main" id="{1916CB3A-0BA3-E77F-C2EC-83E844696073}"/>
              </a:ext>
            </a:extLst>
          </p:cNvPr>
          <p:cNvGrpSpPr/>
          <p:nvPr/>
        </p:nvGrpSpPr>
        <p:grpSpPr>
          <a:xfrm>
            <a:off x="158498" y="8458200"/>
            <a:ext cx="23822678" cy="5079955"/>
            <a:chOff x="48567" y="4381499"/>
            <a:chExt cx="22980479" cy="5408127"/>
          </a:xfrm>
          <a:solidFill>
            <a:srgbClr val="DAE3F3"/>
          </a:solidFill>
        </p:grpSpPr>
        <p:sp>
          <p:nvSpPr>
            <p:cNvPr id="7" name="Rounded Rectangle 52">
              <a:extLst>
                <a:ext uri="{FF2B5EF4-FFF2-40B4-BE49-F238E27FC236}">
                  <a16:creationId xmlns:a16="http://schemas.microsoft.com/office/drawing/2014/main" id="{5077A00D-B7D4-E253-A329-5E789AE1AB99}"/>
                </a:ext>
              </a:extLst>
            </p:cNvPr>
            <p:cNvSpPr/>
            <p:nvPr/>
          </p:nvSpPr>
          <p:spPr>
            <a:xfrm>
              <a:off x="347019" y="4584533"/>
              <a:ext cx="22682027" cy="5205093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5EC15B9-00E6-FBB8-8C1F-3437CE10A5D9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B83E1F37-FD20-2FDF-01D4-A545B72EC18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72241F7-9076-54E6-8252-8A199A38EC3D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84681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pic>
            <p:nvPicPr>
              <p:cNvPr id="11" name="Picture 10">
                <a:extLst>
                  <a:ext uri="{FF2B5EF4-FFF2-40B4-BE49-F238E27FC236}">
                    <a16:creationId xmlns:a16="http://schemas.microsoft.com/office/drawing/2014/main" id="{3E38673D-E94A-ED76-9C11-DDADF11EF9C5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B67DAD11-AE4B-CC44-B9E1-BD4D052A42AF}"/>
                  </a:ext>
                </a:extLst>
              </p:cNvPr>
              <p:cNvSpPr txBox="1"/>
              <p:nvPr/>
            </p:nvSpPr>
            <p:spPr>
              <a:xfrm>
                <a:off x="4966002" y="8817878"/>
                <a:ext cx="6793105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𝒂𝒙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B67DAD11-AE4B-CC44-B9E1-BD4D052A42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6002" y="8817878"/>
                <a:ext cx="6793105" cy="707886"/>
              </a:xfrm>
              <a:prstGeom prst="rect">
                <a:avLst/>
              </a:prstGeom>
              <a:blipFill>
                <a:blip r:embed="rId11"/>
                <a:stretch>
                  <a:fillRect l="-3232" t="-16379" b="-353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87A133E5-E861-D924-E26E-C5A259AFF8C5}"/>
                  </a:ext>
                </a:extLst>
              </p:cNvPr>
              <p:cNvSpPr txBox="1"/>
              <p:nvPr/>
            </p:nvSpPr>
            <p:spPr>
              <a:xfrm>
                <a:off x="1190518" y="9744854"/>
                <a:ext cx="4921874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0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0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ừ đồ </m:t>
                      </m:r>
                      <m:r>
                        <m:rPr>
                          <m:nor/>
                        </m:rPr>
                        <a:rPr lang="en-US" sz="40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40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ị </m:t>
                      </m:r>
                      <m:r>
                        <m:rPr>
                          <m:nor/>
                        </m:rPr>
                        <a:rPr lang="en-US" sz="40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en-US" sz="40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0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ó :</m:t>
                      </m:r>
                    </m:oMath>
                  </m:oMathPara>
                </a14:m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87A133E5-E861-D924-E26E-C5A259AFF8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0518" y="9744854"/>
                <a:ext cx="4921874" cy="70788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A0EC963F-35F9-7687-3D35-C395205F9512}"/>
                  </a:ext>
                </a:extLst>
              </p:cNvPr>
              <p:cNvSpPr txBox="1"/>
              <p:nvPr/>
            </p:nvSpPr>
            <p:spPr>
              <a:xfrm>
                <a:off x="927529" y="10570265"/>
                <a:ext cx="8633136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0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40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ớ</m:t>
                      </m:r>
                      <m:r>
                        <m:rPr>
                          <m:nor/>
                        </m:rPr>
                        <a:rPr lang="en-US" sz="40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r>
                        <a:rPr lang="en-US" sz="4000" b="1" i="1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40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40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000" b="1" i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m:rPr>
                          <m:nor/>
                        </m:rPr>
                        <a:rPr lang="en-US" sz="40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40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ì </m:t>
                      </m:r>
                      <m:r>
                        <a:rPr lang="en-US" sz="40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40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000" b="1" i="1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40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000" b="1" i="1">
                          <a:latin typeface="Cambria Math"/>
                        </a:rPr>
                        <m:t>⇒</m:t>
                      </m:r>
                      <m:r>
                        <a:rPr lang="en-US" sz="4000" b="1" i="1">
                          <a:latin typeface="Cambria Math"/>
                        </a:rPr>
                        <m:t>𝒃</m:t>
                      </m:r>
                      <m:r>
                        <a:rPr lang="en-US" sz="4000" b="1" i="1">
                          <a:latin typeface="Cambria Math"/>
                        </a:rPr>
                        <m:t>=</m:t>
                      </m:r>
                      <m:r>
                        <a:rPr lang="en-US" sz="4000" b="1" i="1">
                          <a:latin typeface="Cambria Math"/>
                        </a:rPr>
                        <m:t>𝟏𝟐</m:t>
                      </m:r>
                    </m:oMath>
                  </m:oMathPara>
                </a14:m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A0EC963F-35F9-7687-3D35-C395205F95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7529" y="10570265"/>
                <a:ext cx="8633136" cy="707886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B3147598-B5C1-6804-9F10-C00428F6ABF7}"/>
                  </a:ext>
                </a:extLst>
              </p:cNvPr>
              <p:cNvSpPr txBox="1"/>
              <p:nvPr/>
            </p:nvSpPr>
            <p:spPr>
              <a:xfrm>
                <a:off x="1045912" y="11488991"/>
                <a:ext cx="8283977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0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40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ớ</m:t>
                      </m:r>
                      <m:r>
                        <m:rPr>
                          <m:nor/>
                        </m:rPr>
                        <a:rPr lang="en-US" sz="40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40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4000" b="1" i="1">
                          <a:latin typeface="Cambria Math"/>
                        </a:rPr>
                        <m:t>𝒙</m:t>
                      </m:r>
                      <m:r>
                        <a:rPr lang="en-US" sz="4000" b="1" i="1">
                          <a:latin typeface="Cambria Math"/>
                        </a:rPr>
                        <m:t>=</m:t>
                      </m:r>
                      <m:r>
                        <a:rPr lang="en-US" sz="4000" b="1" i="1">
                          <a:latin typeface="Cambria Math"/>
                        </a:rPr>
                        <m:t>𝟔</m:t>
                      </m:r>
                      <m:r>
                        <m:rPr>
                          <m:nor/>
                        </m:rPr>
                        <a:rPr lang="en-US" sz="40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40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ì </m:t>
                      </m:r>
                      <m:r>
                        <a:rPr lang="en-US" sz="4000" b="1" i="1">
                          <a:latin typeface="Cambria Math"/>
                        </a:rPr>
                        <m:t>𝒚</m:t>
                      </m:r>
                      <m:r>
                        <a:rPr lang="en-US" sz="4000" b="1" i="1">
                          <a:latin typeface="Cambria Math"/>
                        </a:rPr>
                        <m:t>=</m:t>
                      </m:r>
                      <m:r>
                        <a:rPr lang="en-US" sz="4000" b="1" i="1">
                          <a:latin typeface="Cambria Math"/>
                        </a:rPr>
                        <m:t>𝟑𝟔</m:t>
                      </m:r>
                      <m:r>
                        <a:rPr lang="en-US" sz="4000" b="1" i="1">
                          <a:latin typeface="Cambria Math"/>
                        </a:rPr>
                        <m:t>⇒</m:t>
                      </m:r>
                      <m:r>
                        <a:rPr lang="en-US" sz="4000" b="1" i="1">
                          <a:latin typeface="Cambria Math"/>
                        </a:rPr>
                        <m:t>𝒂</m:t>
                      </m:r>
                      <m:r>
                        <a:rPr lang="en-US" sz="4000" b="1" i="1">
                          <a:latin typeface="Cambria Math"/>
                        </a:rPr>
                        <m:t>=</m:t>
                      </m:r>
                      <m:r>
                        <a:rPr lang="en-US" sz="4000" b="1" i="1">
                          <a:latin typeface="Cambria Math"/>
                        </a:rPr>
                        <m:t>𝟒</m:t>
                      </m:r>
                    </m:oMath>
                  </m:oMathPara>
                </a14:m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B3147598-B5C1-6804-9F10-C00428F6AB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5912" y="11488991"/>
                <a:ext cx="8283977" cy="707886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8D40B525-33DA-121B-EA15-3709E5A8C054}"/>
              </a:ext>
            </a:extLst>
          </p:cNvPr>
          <p:cNvCxnSpPr>
            <a:cxnSpLocks/>
          </p:cNvCxnSpPr>
          <p:nvPr/>
        </p:nvCxnSpPr>
        <p:spPr>
          <a:xfrm>
            <a:off x="11887200" y="8737555"/>
            <a:ext cx="0" cy="4617862"/>
          </a:xfrm>
          <a:prstGeom prst="line">
            <a:avLst/>
          </a:prstGeom>
          <a:ln w="762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A7B5A04C-243B-3815-E4E0-209B8CD38499}"/>
                  </a:ext>
                </a:extLst>
              </p:cNvPr>
              <p:cNvSpPr txBox="1"/>
              <p:nvPr/>
            </p:nvSpPr>
            <p:spPr>
              <a:xfrm>
                <a:off x="1408270" y="12647531"/>
                <a:ext cx="6354934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000" b="1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4000" b="1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en-US" sz="4000" b="1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y</m:t>
                      </m:r>
                      <m:r>
                        <a:rPr lang="en-US" sz="4000" b="1" i="1" dirty="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: </m:t>
                      </m:r>
                      <m:r>
                        <a:rPr lang="en-US" sz="40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40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000" b="1" i="1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sz="40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40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000" b="1" i="1">
                          <a:latin typeface="Cambria Math" panose="02040503050406030204" pitchFamily="18" charset="0"/>
                        </a:rPr>
                        <m:t>𝟏𝟐</m:t>
                      </m:r>
                    </m:oMath>
                  </m:oMathPara>
                </a14:m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A7B5A04C-243B-3815-E4E0-209B8CD384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8270" y="12647531"/>
                <a:ext cx="6354934" cy="707886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39F92E21-32E7-AC9A-02EA-575D357AB505}"/>
                  </a:ext>
                </a:extLst>
              </p:cNvPr>
              <p:cNvSpPr txBox="1"/>
              <p:nvPr/>
            </p:nvSpPr>
            <p:spPr>
              <a:xfrm>
                <a:off x="12675566" y="8894708"/>
                <a:ext cx="9551698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Ta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</a:rPr>
                      <m:t>𝒚</m:t>
                    </m:r>
                    <m:r>
                      <a:rPr lang="en-US" sz="4000" b="1" i="1">
                        <a:latin typeface="Cambria Math"/>
                      </a:rPr>
                      <m:t>=</m:t>
                    </m:r>
                    <m:r>
                      <a:rPr lang="en-US" sz="4000" b="1" i="1">
                        <a:latin typeface="Cambria Math"/>
                      </a:rPr>
                      <m:t>𝟒</m:t>
                    </m:r>
                    <m:r>
                      <a:rPr lang="en-US" sz="4000" b="1" i="1">
                        <a:latin typeface="Cambria Math"/>
                      </a:rPr>
                      <m:t>𝒙</m:t>
                    </m:r>
                    <m:r>
                      <a:rPr lang="en-US" sz="4000" b="1" i="1">
                        <a:latin typeface="Cambria Math"/>
                      </a:rPr>
                      <m:t>+</m:t>
                    </m:r>
                    <m:r>
                      <a:rPr lang="en-US" sz="4000" b="1" i="1">
                        <a:latin typeface="Cambria Math"/>
                      </a:rPr>
                      <m:t>𝟏𝟐</m:t>
                    </m:r>
                  </m:oMath>
                </a14:m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39F92E21-32E7-AC9A-02EA-575D357AB5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75566" y="8894708"/>
                <a:ext cx="9551698" cy="707886"/>
              </a:xfrm>
              <a:prstGeom prst="rect">
                <a:avLst/>
              </a:prstGeom>
              <a:blipFill>
                <a:blip r:embed="rId16"/>
                <a:stretch>
                  <a:fillRect l="-2234" t="-16379" b="-353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A7C651BB-6F05-2DD2-DAF5-A165940B772E}"/>
                  </a:ext>
                </a:extLst>
              </p:cNvPr>
              <p:cNvSpPr txBox="1"/>
              <p:nvPr/>
            </p:nvSpPr>
            <p:spPr>
              <a:xfrm>
                <a:off x="13699311" y="9834484"/>
                <a:ext cx="5055898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</a:rPr>
                      <m:t>𝒚</m:t>
                    </m:r>
                    <m:r>
                      <a:rPr lang="en-US" sz="4000" b="1" i="1">
                        <a:latin typeface="Cambria Math"/>
                      </a:rPr>
                      <m:t>=</m:t>
                    </m:r>
                    <m:r>
                      <a:rPr lang="en-US" sz="4000" b="1" i="1">
                        <a:latin typeface="Cambria Math"/>
                      </a:rPr>
                      <m:t>𝟖𝟒</m:t>
                    </m:r>
                  </m:oMath>
                </a14:m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A7C651BB-6F05-2DD2-DAF5-A165940B77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99311" y="9834484"/>
                <a:ext cx="5055898" cy="707886"/>
              </a:xfrm>
              <a:prstGeom prst="rect">
                <a:avLst/>
              </a:prstGeom>
              <a:blipFill>
                <a:blip r:embed="rId17"/>
                <a:stretch>
                  <a:fillRect l="-4217" t="-16379" b="-353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5ACB33AC-109E-C7C6-848B-27B2BBF40D0C}"/>
                  </a:ext>
                </a:extLst>
              </p:cNvPr>
              <p:cNvSpPr txBox="1"/>
              <p:nvPr/>
            </p:nvSpPr>
            <p:spPr>
              <a:xfrm>
                <a:off x="13030200" y="10828167"/>
                <a:ext cx="6855313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>
                          <a:latin typeface="Cambria Math"/>
                        </a:rPr>
                        <m:t>𝟒</m:t>
                      </m:r>
                      <m:r>
                        <a:rPr lang="en-US" sz="4000" b="1" i="1">
                          <a:latin typeface="Cambria Math"/>
                        </a:rPr>
                        <m:t>𝒙</m:t>
                      </m:r>
                      <m:r>
                        <a:rPr lang="en-US" sz="4000" b="1" i="1">
                          <a:latin typeface="Cambria Math"/>
                        </a:rPr>
                        <m:t>+</m:t>
                      </m:r>
                      <m:r>
                        <a:rPr lang="en-US" sz="4000" b="1" i="1">
                          <a:latin typeface="Cambria Math"/>
                        </a:rPr>
                        <m:t>𝟏𝟐</m:t>
                      </m:r>
                      <m:r>
                        <a:rPr lang="en-US" sz="4000" b="1" i="1">
                          <a:latin typeface="Cambria Math"/>
                        </a:rPr>
                        <m:t>=</m:t>
                      </m:r>
                      <m:r>
                        <a:rPr lang="en-US" sz="4000" b="1" i="1">
                          <a:latin typeface="Cambria Math"/>
                        </a:rPr>
                        <m:t>𝟖𝟒</m:t>
                      </m:r>
                      <m:r>
                        <a:rPr lang="en-US" sz="4000" b="1" i="1">
                          <a:latin typeface="Cambria Math"/>
                        </a:rPr>
                        <m:t>⇔</m:t>
                      </m:r>
                      <m:r>
                        <a:rPr lang="en-US" sz="4000" b="1" i="1">
                          <a:latin typeface="Cambria Math"/>
                        </a:rPr>
                        <m:t>𝒙</m:t>
                      </m:r>
                      <m:r>
                        <a:rPr lang="en-US" sz="4000" b="1" i="1">
                          <a:latin typeface="Cambria Math"/>
                        </a:rPr>
                        <m:t>=</m:t>
                      </m:r>
                      <m:r>
                        <a:rPr lang="en-US" sz="4000" b="1" i="1">
                          <a:latin typeface="Cambria Math"/>
                        </a:rPr>
                        <m:t>𝟏𝟖</m:t>
                      </m:r>
                    </m:oMath>
                  </m:oMathPara>
                </a14:m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5ACB33AC-109E-C7C6-848B-27B2BBF40D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30200" y="10828167"/>
                <a:ext cx="6855313" cy="707886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C53B0FF5-ABFF-040E-054C-4FE187D664FB}"/>
                  </a:ext>
                </a:extLst>
              </p:cNvPr>
              <p:cNvSpPr txBox="1"/>
              <p:nvPr/>
            </p:nvSpPr>
            <p:spPr>
              <a:xfrm>
                <a:off x="11506200" y="11647992"/>
                <a:ext cx="11405490" cy="7507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0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40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en-US" sz="40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40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0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ạ</m:t>
                      </m:r>
                      <m:r>
                        <m:rPr>
                          <m:nor/>
                        </m:rPr>
                        <a:rPr lang="en-US" sz="40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0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0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ả</m:t>
                      </m:r>
                      <m:r>
                        <m:rPr>
                          <m:nor/>
                        </m:rPr>
                        <a:rPr lang="en-US" sz="40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40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mua</m:t>
                      </m:r>
                      <m:r>
                        <m:rPr>
                          <m:nor/>
                        </m:rPr>
                        <a:rPr lang="en-US" sz="40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đượ</m:t>
                      </m:r>
                      <m:r>
                        <m:rPr>
                          <m:nor/>
                        </m:rPr>
                        <a:rPr lang="en-US" sz="40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0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4000" b="1" i="1">
                          <a:latin typeface="Cambria Math"/>
                        </a:rPr>
                        <m:t>𝟏𝟖</m:t>
                      </m:r>
                      <m:r>
                        <m:rPr>
                          <m:nor/>
                        </m:rPr>
                        <a:rPr lang="en-US" sz="40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quy</m:t>
                      </m:r>
                      <m:r>
                        <m:rPr>
                          <m:nor/>
                        </m:rPr>
                        <a:rPr lang="en-US" sz="40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ể</m:t>
                      </m:r>
                      <m:r>
                        <m:rPr>
                          <m:nor/>
                        </m:rPr>
                        <a:rPr lang="en-US" sz="40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0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0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en-US" sz="40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en-US" sz="40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C53B0FF5-ABFF-040E-054C-4FE187D664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06200" y="11647992"/>
                <a:ext cx="11405490" cy="750783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88455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49" grpId="0"/>
      <p:bldP spid="4" grpId="0"/>
      <p:bldP spid="23" grpId="0"/>
      <p:bldP spid="24" grpId="0"/>
      <p:bldP spid="25" grpId="0"/>
      <p:bldP spid="26" grpId="0"/>
      <p:bldP spid="28" grpId="0"/>
      <p:bldP spid="29" grpId="0"/>
      <p:bldP spid="30" grpId="0"/>
      <p:bldP spid="31" grpId="0"/>
      <p:bldP spid="3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>
            <a:extLst>
              <a:ext uri="{FF2B5EF4-FFF2-40B4-BE49-F238E27FC236}">
                <a16:creationId xmlns:a16="http://schemas.microsoft.com/office/drawing/2014/main" id="{9155F507-DD34-3FE0-680C-9586B8AE806D}"/>
              </a:ext>
            </a:extLst>
          </p:cNvPr>
          <p:cNvGrpSpPr/>
          <p:nvPr/>
        </p:nvGrpSpPr>
        <p:grpSpPr>
          <a:xfrm>
            <a:off x="220060" y="2819400"/>
            <a:ext cx="23943880" cy="2462329"/>
            <a:chOff x="923003" y="3917552"/>
            <a:chExt cx="23943880" cy="2401466"/>
          </a:xfrm>
        </p:grpSpPr>
        <p:sp>
          <p:nvSpPr>
            <p:cNvPr id="13" name="Rounded Rectangle 41">
              <a:extLst>
                <a:ext uri="{FF2B5EF4-FFF2-40B4-BE49-F238E27FC236}">
                  <a16:creationId xmlns:a16="http://schemas.microsoft.com/office/drawing/2014/main" id="{CF200796-2C05-26D5-EDA1-17D43F34D327}"/>
                </a:ext>
              </a:extLst>
            </p:cNvPr>
            <p:cNvSpPr/>
            <p:nvPr/>
          </p:nvSpPr>
          <p:spPr>
            <a:xfrm>
              <a:off x="1272211" y="4426857"/>
              <a:ext cx="23594672" cy="189216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AE44BCC2-5BA7-C501-7AE9-A4AE9580E3A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C7AD3F96-4B55-CEDD-548C-77B12FE670F5}"/>
                  </a:ext>
                </a:extLst>
              </p:cNvPr>
              <p:cNvGrpSpPr/>
              <p:nvPr/>
            </p:nvGrpSpPr>
            <p:grpSpPr>
              <a:xfrm>
                <a:off x="1362045" y="4022854"/>
                <a:ext cx="3503060" cy="865577"/>
                <a:chOff x="2028795" y="4384804"/>
                <a:chExt cx="3503060" cy="865577"/>
              </a:xfrm>
            </p:grpSpPr>
            <p:sp>
              <p:nvSpPr>
                <p:cNvPr id="17" name="Freeform 20">
                  <a:extLst>
                    <a:ext uri="{FF2B5EF4-FFF2-40B4-BE49-F238E27FC236}">
                      <a16:creationId xmlns:a16="http://schemas.microsoft.com/office/drawing/2014/main" id="{80502513-A25B-0835-4109-DB952381BD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82699666-CC20-6F86-87E2-AEE0883EEB1F}"/>
                    </a:ext>
                  </a:extLst>
                </p:cNvPr>
                <p:cNvSpPr txBox="1"/>
                <p:nvPr/>
              </p:nvSpPr>
              <p:spPr>
                <a:xfrm>
                  <a:off x="2542253" y="4384804"/>
                  <a:ext cx="2895399" cy="78044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6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Bài</a:t>
                  </a:r>
                  <a:r>
                    <a:rPr kumimoji="0" lang="en-US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6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5</a:t>
                  </a:r>
                  <a:endPara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085EF6A8-BBD4-97C5-E898-A64BAB3D1F6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75851CE-163D-E150-15B4-D46B2C25F56B}"/>
              </a:ext>
            </a:extLst>
          </p:cNvPr>
          <p:cNvGrpSpPr/>
          <p:nvPr/>
        </p:nvGrpSpPr>
        <p:grpSpPr>
          <a:xfrm>
            <a:off x="6076" y="1800653"/>
            <a:ext cx="19656044" cy="830997"/>
            <a:chOff x="-288924" y="1892299"/>
            <a:chExt cx="19659599" cy="830996"/>
          </a:xfrm>
        </p:grpSpPr>
        <p:sp>
          <p:nvSpPr>
            <p:cNvPr id="20" name="Rounded Rectangle 2">
              <a:extLst>
                <a:ext uri="{FF2B5EF4-FFF2-40B4-BE49-F238E27FC236}">
                  <a16:creationId xmlns:a16="http://schemas.microsoft.com/office/drawing/2014/main" id="{74FE6275-B7E9-DAD2-3AE0-482A0C6BEA12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167C850C-3131-19EE-36C3-6638125E49C6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EB0D0D9F-715B-8424-BFC2-4CD5B5579F91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 BÀI TẬP TỰ LUẬN MỨC VẬN DỤNG</a:t>
              </a:r>
            </a:p>
          </p:txBody>
        </p: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84E53EB0-6D81-C9D0-3480-AE8B3EDD8E39}"/>
              </a:ext>
            </a:extLst>
          </p:cNvPr>
          <p:cNvSpPr txBox="1"/>
          <p:nvPr/>
        </p:nvSpPr>
        <p:spPr>
          <a:xfrm>
            <a:off x="220060" y="3484349"/>
            <a:ext cx="23304511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	</a:t>
            </a:r>
            <a:endParaRPr lang="en-US" sz="4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C37EE2FA-AEC6-92CF-2594-955CAB62A19A}"/>
              </a:ext>
            </a:extLst>
          </p:cNvPr>
          <p:cNvGrpSpPr/>
          <p:nvPr/>
        </p:nvGrpSpPr>
        <p:grpSpPr>
          <a:xfrm>
            <a:off x="161925" y="5376411"/>
            <a:ext cx="23954644" cy="7962710"/>
            <a:chOff x="48567" y="4381499"/>
            <a:chExt cx="23107780" cy="5731074"/>
          </a:xfrm>
          <a:solidFill>
            <a:srgbClr val="DAE3F3"/>
          </a:solidFill>
        </p:grpSpPr>
        <p:sp>
          <p:nvSpPr>
            <p:cNvPr id="26" name="Rounded Rectangle 52">
              <a:extLst>
                <a:ext uri="{FF2B5EF4-FFF2-40B4-BE49-F238E27FC236}">
                  <a16:creationId xmlns:a16="http://schemas.microsoft.com/office/drawing/2014/main" id="{E7544F39-6343-495F-6150-CB95CB1743DD}"/>
                </a:ext>
              </a:extLst>
            </p:cNvPr>
            <p:cNvSpPr/>
            <p:nvPr/>
          </p:nvSpPr>
          <p:spPr>
            <a:xfrm>
              <a:off x="474320" y="4956381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5EB8AB53-A836-EB8E-52C9-9E71BAA9E134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id="{C400BFB7-A84E-C2FC-CF40-0D695F075AC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21D3D6AB-0C38-4A08-2633-39461CFFB4ED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598101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pic>
            <p:nvPicPr>
              <p:cNvPr id="30" name="Picture 29">
                <a:extLst>
                  <a:ext uri="{FF2B5EF4-FFF2-40B4-BE49-F238E27FC236}">
                    <a16:creationId xmlns:a16="http://schemas.microsoft.com/office/drawing/2014/main" id="{EAEEEB99-4B95-5D15-D11B-15E38404F72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F053E7E2-BC53-06F2-B92C-FF8D37370B10}"/>
                  </a:ext>
                </a:extLst>
              </p:cNvPr>
              <p:cNvSpPr txBox="1"/>
              <p:nvPr/>
            </p:nvSpPr>
            <p:spPr>
              <a:xfrm>
                <a:off x="4239512" y="3444958"/>
                <a:ext cx="20090976" cy="15224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𝒎</m:t>
                        </m:r>
                      </m:e>
                    </m:rad>
                    <m:r>
                      <a:rPr lang="en-US" sz="4400" b="1" i="1">
                        <a:latin typeface="Cambria Math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𝒎</m:t>
                        </m:r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e>
                    </m:ra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𝟎</m:t>
                        </m:r>
                        <m:r>
                          <a:rPr lang="en-US" sz="4400" b="1" i="1">
                            <a:latin typeface="Cambria Math"/>
                          </a:rPr>
                          <m:t>;+</m:t>
                        </m:r>
                        <m:r>
                          <a:rPr lang="en-US" sz="4400" b="1" i="1">
                            <a:latin typeface="Cambria Math"/>
                          </a:rPr>
                          <m:t>∞</m:t>
                        </m:r>
                      </m:e>
                    </m:d>
                    <m:r>
                      <a:rPr lang="en-US" sz="4400" b="1" i="1">
                        <a:latin typeface="Cambria Math"/>
                      </a:rPr>
                      <m:t>.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F053E7E2-BC53-06F2-B92C-FF8D37370B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9512" y="3444958"/>
                <a:ext cx="20090976" cy="1522468"/>
              </a:xfrm>
              <a:prstGeom prst="rect">
                <a:avLst/>
              </a:prstGeom>
              <a:blipFill>
                <a:blip r:embed="rId4"/>
                <a:stretch>
                  <a:fillRect l="-1214" t="-8400" b="-168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DCFD7421-C956-0F7C-8DAB-BA5941154370}"/>
              </a:ext>
            </a:extLst>
          </p:cNvPr>
          <p:cNvSpPr txBox="1"/>
          <p:nvPr/>
        </p:nvSpPr>
        <p:spPr>
          <a:xfrm>
            <a:off x="1172560" y="7087535"/>
            <a:ext cx="599024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i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844E22F4-E946-D685-CB04-4194C37267FC}"/>
                  </a:ext>
                </a:extLst>
              </p:cNvPr>
              <p:cNvSpPr txBox="1"/>
              <p:nvPr/>
            </p:nvSpPr>
            <p:spPr>
              <a:xfrm>
                <a:off x="7771948" y="6605830"/>
                <a:ext cx="4420052" cy="16026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𝒎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≥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𝟎</m:t>
                              </m:r>
                            </m:e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𝟐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𝒎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𝟏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≥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𝟎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844E22F4-E946-D685-CB04-4194C37267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1948" y="6605830"/>
                <a:ext cx="4420052" cy="160268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7008F2DA-7782-CCE2-FCC1-4E80D71C5B99}"/>
                  </a:ext>
                </a:extLst>
              </p:cNvPr>
              <p:cNvSpPr txBox="1"/>
              <p:nvPr/>
            </p:nvSpPr>
            <p:spPr>
              <a:xfrm>
                <a:off x="771010" y="8188956"/>
                <a:ext cx="13630790" cy="13599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  <a:sym typeface="Wingdings" panose="05000000000000000000" pitchFamily="2" charset="2"/>
                        </a:rPr>
                        <m:t>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4400" b="1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1</m:t>
                      </m:r>
                      <m:r>
                        <m:rPr>
                          <m:nor/>
                        </m:rPr>
                        <a:rPr lang="en-US" sz="4400" b="1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: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ế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4400" b="1" i="1">
                          <a:latin typeface="Cambria Math"/>
                        </a:rPr>
                        <m:t>𝒎</m:t>
                      </m:r>
                      <m:r>
                        <a:rPr lang="en-US" sz="4400" b="1" i="1">
                          <a:latin typeface="Cambria Math"/>
                        </a:rPr>
                        <m:t>≥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/>
                            </a:rPr>
                            <m:t>𝒎</m:t>
                          </m:r>
                          <m:r>
                            <a:rPr lang="en-US" sz="4400" b="1" i="1">
                              <a:latin typeface="Cambria Math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latin typeface="Cambria Math"/>
                            </a:rPr>
                            <m:t>𝟐</m:t>
                          </m:r>
                        </m:den>
                      </m:f>
                      <m:r>
                        <a:rPr lang="en-US" sz="4400" b="1" i="1">
                          <a:latin typeface="Cambria Math"/>
                        </a:rPr>
                        <m:t>⇔</m:t>
                      </m:r>
                      <m:r>
                        <a:rPr lang="en-US" sz="4400" b="1" i="1">
                          <a:latin typeface="Cambria Math"/>
                        </a:rPr>
                        <m:t>𝒎</m:t>
                      </m:r>
                      <m:r>
                        <a:rPr lang="en-US" sz="4400" b="1" i="1">
                          <a:latin typeface="Cambria Math"/>
                        </a:rPr>
                        <m:t>≥</m:t>
                      </m:r>
                      <m:r>
                        <a:rPr lang="en-US" sz="4400" b="1" i="1">
                          <a:latin typeface="Cambria Math"/>
                        </a:rPr>
                        <m:t>𝟏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ì 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/>
                            </a:rPr>
                            <m:t>∗</m:t>
                          </m:r>
                        </m:e>
                      </m:d>
                      <m:r>
                        <a:rPr lang="en-US" sz="4400" b="1" i="1">
                          <a:latin typeface="Cambria Math"/>
                        </a:rPr>
                        <m:t>⇔</m:t>
                      </m:r>
                      <m:r>
                        <a:rPr lang="en-US" sz="4400" b="1" i="1">
                          <a:latin typeface="Cambria Math"/>
                        </a:rPr>
                        <m:t>𝒙</m:t>
                      </m:r>
                      <m:r>
                        <a:rPr lang="en-US" sz="4400" b="1" i="1">
                          <a:latin typeface="Cambria Math"/>
                        </a:rPr>
                        <m:t>≥</m:t>
                      </m:r>
                      <m:r>
                        <a:rPr lang="en-US" sz="4400" b="1" i="1">
                          <a:latin typeface="Cambria Math"/>
                        </a:rPr>
                        <m:t>𝒎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7008F2DA-7782-CCE2-FCC1-4E80D71C5B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1010" y="8188956"/>
                <a:ext cx="13630790" cy="135998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8BF23974-4D9F-5CC2-F637-8283966DE566}"/>
                  </a:ext>
                </a:extLst>
              </p:cNvPr>
              <p:cNvSpPr txBox="1"/>
              <p:nvPr/>
            </p:nvSpPr>
            <p:spPr>
              <a:xfrm>
                <a:off x="603281" y="9769937"/>
                <a:ext cx="12239101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đị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ố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à </m:t>
                      </m:r>
                      <m:r>
                        <a:rPr lang="en-US" sz="4400" b="1" i="1">
                          <a:latin typeface="Cambria Math"/>
                        </a:rPr>
                        <m:t>𝑫</m:t>
                      </m:r>
                      <m:r>
                        <a:rPr lang="en-US" sz="4400" b="1" i="1">
                          <a:latin typeface="Cambria Math"/>
                        </a:rPr>
                        <m:t>=[</m:t>
                      </m:r>
                      <m:d>
                        <m:dPr>
                          <m:begChr m:val="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/>
                            </a:rPr>
                            <m:t>𝒎</m:t>
                          </m:r>
                          <m:r>
                            <a:rPr lang="en-US" sz="4400" b="1" i="1">
                              <a:latin typeface="Cambria Math"/>
                            </a:rPr>
                            <m:t>;+</m:t>
                          </m:r>
                          <m:r>
                            <a:rPr lang="en-US" sz="4400" b="1" i="1">
                              <a:latin typeface="Cambria Math"/>
                            </a:rPr>
                            <m:t>∞</m:t>
                          </m:r>
                        </m:e>
                      </m:d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8BF23974-4D9F-5CC2-F637-8283966DE5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281" y="9769937"/>
                <a:ext cx="12239101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881BBA8-B6D1-9CB8-B5EF-D65626753043}"/>
                  </a:ext>
                </a:extLst>
              </p:cNvPr>
              <p:cNvSpPr txBox="1"/>
              <p:nvPr/>
            </p:nvSpPr>
            <p:spPr>
              <a:xfrm>
                <a:off x="781896" y="10656998"/>
                <a:ext cx="146304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Khi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đó,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ố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đị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ê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/>
                            </a:rPr>
                            <m:t>𝟎</m:t>
                          </m:r>
                          <m:r>
                            <a:rPr lang="en-US" sz="4400" b="1" i="1">
                              <a:latin typeface="Cambria Math"/>
                            </a:rPr>
                            <m:t>;+</m:t>
                          </m:r>
                          <m:r>
                            <a:rPr lang="en-US" sz="4400" b="1" i="1">
                              <a:latin typeface="Cambria Math"/>
                            </a:rPr>
                            <m:t>∞</m:t>
                          </m:r>
                        </m:e>
                      </m:d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khi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ỉ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khi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881BBA8-B6D1-9CB8-B5EF-D656267530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896" y="10656998"/>
                <a:ext cx="14630400" cy="76944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13E8DA2-532D-7E79-A6A7-766C735ED6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61925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4957" imgH="139579" progId="Equation.DSMT4">
                  <p:embed/>
                </p:oleObj>
              </mc:Choice>
              <mc:Fallback>
                <p:oleObj name="Equation" r:id="rId10" imgW="164957" imgH="139579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913E8DA2-532D-7E79-A6A7-766C735ED6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61925" cy="13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F87609A-6431-D5D3-C86B-83B8980A97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969" y="530876"/>
          <a:ext cx="161925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4957" imgH="139579" progId="Equation.DSMT4">
                  <p:embed/>
                </p:oleObj>
              </mc:Choice>
              <mc:Fallback>
                <p:oleObj name="Equation" r:id="rId12" imgW="164957" imgH="139579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F87609A-6431-D5D3-C86B-83B8980A97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969" y="530876"/>
                        <a:ext cx="161925" cy="13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77312E8-F921-D16F-5B8D-6512394ED196}"/>
                  </a:ext>
                </a:extLst>
              </p:cNvPr>
              <p:cNvSpPr txBox="1"/>
              <p:nvPr/>
            </p:nvSpPr>
            <p:spPr>
              <a:xfrm>
                <a:off x="12592248" y="6665803"/>
                <a:ext cx="4808891" cy="18509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≥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𝒎</m:t>
                            </m:r>
                          </m: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≥</m:t>
                            </m:r>
                            <m:f>
                              <m:f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𝒎</m:t>
                                </m:r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den>
                            </m:f>
                          </m:e>
                        </m:eqArr>
                      </m:e>
                    </m:d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mbria Math" panose="02040503050406030204" pitchFamily="18" charset="0"/>
                          </a:rPr>
                          <m:t>∗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77312E8-F921-D16F-5B8D-6512394ED1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2248" y="6665803"/>
                <a:ext cx="4808891" cy="1850956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97FDB58-5C03-C333-51DC-BDC63E893EF5}"/>
                  </a:ext>
                </a:extLst>
              </p:cNvPr>
              <p:cNvSpPr txBox="1"/>
              <p:nvPr/>
            </p:nvSpPr>
            <p:spPr>
              <a:xfrm>
                <a:off x="15170864" y="10656998"/>
                <a:ext cx="7760861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/>
                            </a:rPr>
                            <m:t>𝟎</m:t>
                          </m:r>
                          <m:r>
                            <a:rPr lang="en-US" sz="4400" b="1" i="1">
                              <a:latin typeface="Cambria Math"/>
                            </a:rPr>
                            <m:t>;+</m:t>
                          </m:r>
                          <m:r>
                            <a:rPr lang="en-US" sz="4400" b="1" i="1">
                              <a:latin typeface="Cambria Math"/>
                            </a:rPr>
                            <m:t>∞</m:t>
                          </m:r>
                        </m:e>
                      </m:d>
                      <m:r>
                        <a:rPr lang="en-US" sz="4400" b="1" i="1">
                          <a:latin typeface="Cambria Math"/>
                        </a:rPr>
                        <m:t>⊂</m:t>
                      </m:r>
                      <m:d>
                        <m:dPr>
                          <m:begChr m:val="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/>
                            </a:rPr>
                            <m:t>[</m:t>
                          </m:r>
                          <m:r>
                            <a:rPr lang="en-US" sz="4400" b="1" i="1">
                              <a:latin typeface="Cambria Math"/>
                            </a:rPr>
                            <m:t>𝒎</m:t>
                          </m:r>
                          <m:r>
                            <a:rPr lang="en-US" sz="4400" b="1" i="1">
                              <a:latin typeface="Cambria Math"/>
                            </a:rPr>
                            <m:t>;+</m:t>
                          </m:r>
                          <m:r>
                            <a:rPr lang="en-US" sz="4400" b="1" i="1">
                              <a:latin typeface="Cambria Math"/>
                            </a:rPr>
                            <m:t>∞</m:t>
                          </m:r>
                        </m:e>
                      </m:d>
                      <m:r>
                        <a:rPr lang="en-US" sz="4400" b="1" i="1">
                          <a:latin typeface="Cambria Math"/>
                        </a:rPr>
                        <m:t>⇔</m:t>
                      </m:r>
                      <m:r>
                        <a:rPr lang="en-US" sz="4400" b="1" i="1">
                          <a:latin typeface="Cambria Math"/>
                        </a:rPr>
                        <m:t>𝒎</m:t>
                      </m:r>
                      <m:r>
                        <a:rPr lang="en-US" sz="4400" b="1" i="1">
                          <a:latin typeface="Cambria Math"/>
                        </a:rPr>
                        <m:t>≤</m:t>
                      </m:r>
                      <m:r>
                        <a:rPr lang="en-US" sz="4400" b="1" i="1"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97FDB58-5C03-C333-51DC-BDC63E893E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70864" y="10656998"/>
                <a:ext cx="7760861" cy="76944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3140F7F-C84C-8C93-13DF-5CEF780739DF}"/>
                  </a:ext>
                </a:extLst>
              </p:cNvPr>
              <p:cNvSpPr txBox="1"/>
              <p:nvPr/>
            </p:nvSpPr>
            <p:spPr>
              <a:xfrm>
                <a:off x="1139903" y="11850861"/>
                <a:ext cx="10594897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Kh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ô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ỏ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ã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đ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ề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ki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ệ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4400" b="1" i="1">
                          <a:latin typeface="Cambria Math"/>
                        </a:rPr>
                        <m:t>𝒎</m:t>
                      </m:r>
                      <m:r>
                        <a:rPr lang="en-US" sz="4400" b="1" i="1">
                          <a:latin typeface="Cambria Math"/>
                        </a:rPr>
                        <m:t>≥</m:t>
                      </m:r>
                      <m:r>
                        <a:rPr lang="en-US" sz="4400" b="1" i="1">
                          <a:latin typeface="Cambria Math"/>
                        </a:rPr>
                        <m:t>𝟏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3140F7F-C84C-8C93-13DF-5CEF780739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9903" y="11850861"/>
                <a:ext cx="10594897" cy="76944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198281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24" grpId="0"/>
      <p:bldP spid="36" grpId="0"/>
      <p:bldP spid="40" grpId="0"/>
      <p:bldP spid="41" grpId="0"/>
      <p:bldP spid="42" grpId="0"/>
      <p:bldP spid="4" grpId="0"/>
      <p:bldP spid="10" grpId="0"/>
      <p:bldP spid="1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>
            <a:extLst>
              <a:ext uri="{FF2B5EF4-FFF2-40B4-BE49-F238E27FC236}">
                <a16:creationId xmlns:a16="http://schemas.microsoft.com/office/drawing/2014/main" id="{9155F507-DD34-3FE0-680C-9586B8AE806D}"/>
              </a:ext>
            </a:extLst>
          </p:cNvPr>
          <p:cNvGrpSpPr/>
          <p:nvPr/>
        </p:nvGrpSpPr>
        <p:grpSpPr>
          <a:xfrm>
            <a:off x="220060" y="2819400"/>
            <a:ext cx="23943880" cy="2462329"/>
            <a:chOff x="923003" y="3917552"/>
            <a:chExt cx="23943880" cy="2401466"/>
          </a:xfrm>
        </p:grpSpPr>
        <p:sp>
          <p:nvSpPr>
            <p:cNvPr id="13" name="Rounded Rectangle 41">
              <a:extLst>
                <a:ext uri="{FF2B5EF4-FFF2-40B4-BE49-F238E27FC236}">
                  <a16:creationId xmlns:a16="http://schemas.microsoft.com/office/drawing/2014/main" id="{CF200796-2C05-26D5-EDA1-17D43F34D327}"/>
                </a:ext>
              </a:extLst>
            </p:cNvPr>
            <p:cNvSpPr/>
            <p:nvPr/>
          </p:nvSpPr>
          <p:spPr>
            <a:xfrm>
              <a:off x="1272211" y="4426857"/>
              <a:ext cx="23594672" cy="189216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AE44BCC2-5BA7-C501-7AE9-A4AE9580E3A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C7AD3F96-4B55-CEDD-548C-77B12FE670F5}"/>
                  </a:ext>
                </a:extLst>
              </p:cNvPr>
              <p:cNvGrpSpPr/>
              <p:nvPr/>
            </p:nvGrpSpPr>
            <p:grpSpPr>
              <a:xfrm>
                <a:off x="1362045" y="4022854"/>
                <a:ext cx="3503060" cy="865577"/>
                <a:chOff x="2028795" y="4384804"/>
                <a:chExt cx="3503060" cy="865577"/>
              </a:xfrm>
            </p:grpSpPr>
            <p:sp>
              <p:nvSpPr>
                <p:cNvPr id="17" name="Freeform 20">
                  <a:extLst>
                    <a:ext uri="{FF2B5EF4-FFF2-40B4-BE49-F238E27FC236}">
                      <a16:creationId xmlns:a16="http://schemas.microsoft.com/office/drawing/2014/main" id="{80502513-A25B-0835-4109-DB952381BD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82699666-CC20-6F86-87E2-AEE0883EEB1F}"/>
                    </a:ext>
                  </a:extLst>
                </p:cNvPr>
                <p:cNvSpPr txBox="1"/>
                <p:nvPr/>
              </p:nvSpPr>
              <p:spPr>
                <a:xfrm>
                  <a:off x="2542253" y="4384804"/>
                  <a:ext cx="2895399" cy="78044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6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Bài</a:t>
                  </a:r>
                  <a:r>
                    <a:rPr kumimoji="0" lang="en-US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5</a:t>
                  </a:r>
                </a:p>
              </p:txBody>
            </p:sp>
          </p:grpSp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085EF6A8-BBD4-97C5-E898-A64BAB3D1F6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75851CE-163D-E150-15B4-D46B2C25F56B}"/>
              </a:ext>
            </a:extLst>
          </p:cNvPr>
          <p:cNvGrpSpPr/>
          <p:nvPr/>
        </p:nvGrpSpPr>
        <p:grpSpPr>
          <a:xfrm>
            <a:off x="271969" y="1832557"/>
            <a:ext cx="12719324" cy="830997"/>
            <a:chOff x="-288924" y="1892299"/>
            <a:chExt cx="19659599" cy="830996"/>
          </a:xfrm>
        </p:grpSpPr>
        <p:sp>
          <p:nvSpPr>
            <p:cNvPr id="20" name="Rounded Rectangle 2">
              <a:extLst>
                <a:ext uri="{FF2B5EF4-FFF2-40B4-BE49-F238E27FC236}">
                  <a16:creationId xmlns:a16="http://schemas.microsoft.com/office/drawing/2014/main" id="{74FE6275-B7E9-DAD2-3AE0-482A0C6BEA12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167C850C-3131-19EE-36C3-6638125E49C6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EB0D0D9F-715B-8424-BFC2-4CD5B5579F91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 BÀI TẬP TỰ LUẬN MỨC VẬN DỤNG</a:t>
              </a:r>
            </a:p>
          </p:txBody>
        </p: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84E53EB0-6D81-C9D0-3480-AE8B3EDD8E39}"/>
              </a:ext>
            </a:extLst>
          </p:cNvPr>
          <p:cNvSpPr txBox="1"/>
          <p:nvPr/>
        </p:nvSpPr>
        <p:spPr>
          <a:xfrm>
            <a:off x="220060" y="3484349"/>
            <a:ext cx="23304511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	</a:t>
            </a:r>
            <a:endParaRPr lang="en-US" sz="4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C37EE2FA-AEC6-92CF-2594-955CAB62A19A}"/>
              </a:ext>
            </a:extLst>
          </p:cNvPr>
          <p:cNvGrpSpPr/>
          <p:nvPr/>
        </p:nvGrpSpPr>
        <p:grpSpPr>
          <a:xfrm>
            <a:off x="271969" y="5314698"/>
            <a:ext cx="23954644" cy="7962710"/>
            <a:chOff x="48567" y="4381499"/>
            <a:chExt cx="23107780" cy="5731074"/>
          </a:xfrm>
          <a:solidFill>
            <a:srgbClr val="DAE3F3"/>
          </a:solidFill>
        </p:grpSpPr>
        <p:sp>
          <p:nvSpPr>
            <p:cNvPr id="26" name="Rounded Rectangle 52">
              <a:extLst>
                <a:ext uri="{FF2B5EF4-FFF2-40B4-BE49-F238E27FC236}">
                  <a16:creationId xmlns:a16="http://schemas.microsoft.com/office/drawing/2014/main" id="{E7544F39-6343-495F-6150-CB95CB1743DD}"/>
                </a:ext>
              </a:extLst>
            </p:cNvPr>
            <p:cNvSpPr/>
            <p:nvPr/>
          </p:nvSpPr>
          <p:spPr>
            <a:xfrm>
              <a:off x="474320" y="4956381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5EB8AB53-A836-EB8E-52C9-9E71BAA9E134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id="{C400BFB7-A84E-C2FC-CF40-0D695F075AC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21D3D6AB-0C38-4A08-2633-39461CFFB4ED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598101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pic>
            <p:nvPicPr>
              <p:cNvPr id="30" name="Picture 29">
                <a:extLst>
                  <a:ext uri="{FF2B5EF4-FFF2-40B4-BE49-F238E27FC236}">
                    <a16:creationId xmlns:a16="http://schemas.microsoft.com/office/drawing/2014/main" id="{EAEEEB99-4B95-5D15-D11B-15E38404F72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F053E7E2-BC53-06F2-B92C-FF8D37370B10}"/>
                  </a:ext>
                </a:extLst>
              </p:cNvPr>
              <p:cNvSpPr txBox="1"/>
              <p:nvPr/>
            </p:nvSpPr>
            <p:spPr>
              <a:xfrm>
                <a:off x="4239512" y="3444958"/>
                <a:ext cx="20090976" cy="15224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𝒎</m:t>
                        </m:r>
                      </m:e>
                    </m:rad>
                    <m:r>
                      <a:rPr lang="en-US" sz="4400" b="1" i="1">
                        <a:latin typeface="Cambria Math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𝒎</m:t>
                        </m:r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e>
                    </m:ra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𝟎</m:t>
                        </m:r>
                        <m:r>
                          <a:rPr lang="en-US" sz="4400" b="1" i="1">
                            <a:latin typeface="Cambria Math"/>
                          </a:rPr>
                          <m:t>;+∞</m:t>
                        </m:r>
                      </m:e>
                    </m:d>
                    <m:r>
                      <a:rPr lang="en-US" sz="4400" b="1" i="1">
                        <a:latin typeface="Cambria Math"/>
                      </a:rPr>
                      <m:t>.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F053E7E2-BC53-06F2-B92C-FF8D37370B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9512" y="3444958"/>
                <a:ext cx="20090976" cy="1522468"/>
              </a:xfrm>
              <a:prstGeom prst="rect">
                <a:avLst/>
              </a:prstGeom>
              <a:blipFill>
                <a:blip r:embed="rId5"/>
                <a:stretch>
                  <a:fillRect l="-1214" t="-7600" b="-176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7008F2DA-7782-CCE2-FCC1-4E80D71C5B99}"/>
                  </a:ext>
                </a:extLst>
              </p:cNvPr>
              <p:cNvSpPr txBox="1"/>
              <p:nvPr/>
            </p:nvSpPr>
            <p:spPr>
              <a:xfrm>
                <a:off x="604627" y="6561401"/>
                <a:ext cx="15535790" cy="13599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  <a:sym typeface="Wingdings" panose="05000000000000000000" pitchFamily="2" charset="2"/>
                        </a:rPr>
                        <m:t>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4400" b="1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2: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ế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4400" b="1" i="1">
                          <a:latin typeface="Cambria Math"/>
                        </a:rPr>
                        <m:t>𝒎</m:t>
                      </m:r>
                      <m:r>
                        <a:rPr lang="en-US" sz="4400" b="1" i="1">
                          <a:latin typeface="Cambria Math"/>
                        </a:rPr>
                        <m:t>&lt;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/>
                            </a:rPr>
                            <m:t>𝒎</m:t>
                          </m:r>
                          <m:r>
                            <a:rPr lang="en-US" sz="4400" b="1" i="1">
                              <a:latin typeface="Cambria Math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latin typeface="Cambria Math"/>
                            </a:rPr>
                            <m:t>𝟐</m:t>
                          </m:r>
                        </m:den>
                      </m:f>
                      <m:r>
                        <a:rPr lang="en-US" sz="4400" b="1" i="1">
                          <a:latin typeface="Cambria Math"/>
                        </a:rPr>
                        <m:t>⇔</m:t>
                      </m:r>
                      <m:r>
                        <a:rPr lang="en-US" sz="4400" b="1" i="1">
                          <a:latin typeface="Cambria Math"/>
                        </a:rPr>
                        <m:t>𝒎</m:t>
                      </m:r>
                      <m:r>
                        <a:rPr lang="en-US" sz="4400" b="1" i="1">
                          <a:latin typeface="Cambria Math"/>
                        </a:rPr>
                        <m:t>&lt;</m:t>
                      </m:r>
                      <m:r>
                        <a:rPr lang="en-US" sz="4400" b="1" i="1">
                          <a:latin typeface="Cambria Math"/>
                        </a:rPr>
                        <m:t>𝟏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ì 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/>
                            </a:rPr>
                            <m:t>∗</m:t>
                          </m:r>
                        </m:e>
                      </m:d>
                      <m:r>
                        <a:rPr lang="en-US" sz="4400" b="1" i="1">
                          <a:latin typeface="Cambria Math"/>
                        </a:rPr>
                        <m:t>⇔</m:t>
                      </m:r>
                      <m:r>
                        <a:rPr lang="en-US" sz="4400" b="1" i="1">
                          <a:latin typeface="Cambria Math"/>
                        </a:rPr>
                        <m:t>𝒙</m:t>
                      </m:r>
                      <m:r>
                        <a:rPr lang="en-US" sz="4400" b="1" i="1">
                          <a:latin typeface="Cambria Math"/>
                        </a:rPr>
                        <m:t>≥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/>
                            </a:rPr>
                            <m:t>𝒎</m:t>
                          </m:r>
                          <m:r>
                            <a:rPr lang="en-US" sz="4400" b="1" i="1">
                              <a:latin typeface="Cambria Math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latin typeface="Cambria Math"/>
                            </a:rPr>
                            <m:t>𝟐</m:t>
                          </m:r>
                        </m:den>
                      </m:f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7008F2DA-7782-CCE2-FCC1-4E80D71C5B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627" y="6561401"/>
                <a:ext cx="15535790" cy="135998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8BF23974-4D9F-5CC2-F637-8283966DE566}"/>
                  </a:ext>
                </a:extLst>
              </p:cNvPr>
              <p:cNvSpPr txBox="1"/>
              <p:nvPr/>
            </p:nvSpPr>
            <p:spPr>
              <a:xfrm>
                <a:off x="1186962" y="7740704"/>
                <a:ext cx="13382739" cy="16137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đị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ố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à </m:t>
                      </m:r>
                      <m:r>
                        <a:rPr lang="en-US" sz="4400" b="1" i="1">
                          <a:latin typeface="Cambria Math"/>
                        </a:rPr>
                        <m:t>𝑫</m:t>
                      </m:r>
                      <m:r>
                        <a:rPr lang="en-US" sz="4400" b="1" i="1">
                          <a:latin typeface="Cambria Math"/>
                        </a:rPr>
                        <m:t>=</m:t>
                      </m:r>
                      <m:d>
                        <m:dPr>
                          <m:begChr m:val="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/>
                            </a:rPr>
                            <m:t>[</m:t>
                          </m:r>
                          <m:f>
                            <m:f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b="1" i="1">
                                  <a:latin typeface="Cambria Math"/>
                                </a:rPr>
                                <m:t>𝒎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sz="4400" b="1" i="1">
                                  <a:latin typeface="Cambria Math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4400" b="1" i="1">
                              <a:latin typeface="Cambria Math"/>
                            </a:rPr>
                            <m:t>;+∞</m:t>
                          </m:r>
                        </m:e>
                      </m:d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8BF23974-4D9F-5CC2-F637-8283966DE5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6962" y="7740704"/>
                <a:ext cx="13382739" cy="161371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881BBA8-B6D1-9CB8-B5EF-D65626753043}"/>
                  </a:ext>
                </a:extLst>
              </p:cNvPr>
              <p:cNvSpPr txBox="1"/>
              <p:nvPr/>
            </p:nvSpPr>
            <p:spPr>
              <a:xfrm>
                <a:off x="1186962" y="9111700"/>
                <a:ext cx="146304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Khi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đó,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ố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đị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ê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/>
                            </a:rPr>
                            <m:t>𝟎</m:t>
                          </m:r>
                          <m:r>
                            <a:rPr lang="en-US" sz="4400" b="1" i="1">
                              <a:latin typeface="Cambria Math"/>
                            </a:rPr>
                            <m:t>;+∞</m:t>
                          </m:r>
                        </m:e>
                      </m:d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khi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ỉ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khi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881BBA8-B6D1-9CB8-B5EF-D656267530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6962" y="9111700"/>
                <a:ext cx="14630400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13E8DA2-532D-7E79-A6A7-766C735ED6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61925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4957" imgH="139579" progId="Equation.DSMT4">
                  <p:embed/>
                </p:oleObj>
              </mc:Choice>
              <mc:Fallback>
                <p:oleObj name="Equation" r:id="rId9" imgW="164957" imgH="139579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913E8DA2-532D-7E79-A6A7-766C735ED6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61925" cy="13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F87609A-6431-D5D3-C86B-83B8980A97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969" y="530876"/>
          <a:ext cx="161925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4957" imgH="139579" progId="Equation.DSMT4">
                  <p:embed/>
                </p:oleObj>
              </mc:Choice>
              <mc:Fallback>
                <p:oleObj name="Equation" r:id="rId11" imgW="164957" imgH="139579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F87609A-6431-D5D3-C86B-83B8980A97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969" y="530876"/>
                        <a:ext cx="161925" cy="13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97FDB58-5C03-C333-51DC-BDC63E893EF5}"/>
                  </a:ext>
                </a:extLst>
              </p:cNvPr>
              <p:cNvSpPr txBox="1"/>
              <p:nvPr/>
            </p:nvSpPr>
            <p:spPr>
              <a:xfrm>
                <a:off x="1186962" y="9792543"/>
                <a:ext cx="13382739" cy="16137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/>
                            </a:rPr>
                            <m:t>𝟎</m:t>
                          </m:r>
                          <m:r>
                            <a:rPr lang="en-US" sz="4400" b="1" i="1">
                              <a:latin typeface="Cambria Math"/>
                            </a:rPr>
                            <m:t>;+∞</m:t>
                          </m:r>
                        </m:e>
                      </m:d>
                      <m:r>
                        <a:rPr lang="en-US" sz="4400" b="1" i="1">
                          <a:latin typeface="Cambria Math"/>
                        </a:rPr>
                        <m:t>⊂</m:t>
                      </m:r>
                      <m:d>
                        <m:dPr>
                          <m:begChr m:val="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/>
                            </a:rPr>
                            <m:t>[</m:t>
                          </m:r>
                          <m:f>
                            <m:f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b="1" i="1">
                                  <a:latin typeface="Cambria Math"/>
                                </a:rPr>
                                <m:t>𝒎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sz="4400" b="1" i="1">
                                  <a:latin typeface="Cambria Math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4400" b="1" i="1">
                              <a:latin typeface="Cambria Math"/>
                            </a:rPr>
                            <m:t>;+∞</m:t>
                          </m:r>
                        </m:e>
                      </m:d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4400" b="1" i="1">
                          <a:latin typeface="Cambria Math"/>
                        </a:rPr>
                        <m:t>⇔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/>
                            </a:rPr>
                            <m:t>𝒎</m:t>
                          </m:r>
                          <m:r>
                            <a:rPr lang="en-US" sz="4400" b="1" i="1">
                              <a:latin typeface="Cambria Math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latin typeface="Cambria Math"/>
                            </a:rPr>
                            <m:t>𝟐</m:t>
                          </m:r>
                        </m:den>
                      </m:f>
                      <m:r>
                        <a:rPr lang="en-US" sz="4400" b="1" i="1">
                          <a:latin typeface="Cambria Math"/>
                        </a:rPr>
                        <m:t>≤</m:t>
                      </m:r>
                      <m:r>
                        <a:rPr lang="en-US" sz="4400" b="1" i="1">
                          <a:latin typeface="Cambria Math"/>
                        </a:rPr>
                        <m:t>𝟎</m:t>
                      </m:r>
                      <m:r>
                        <a:rPr lang="en-US" sz="4400" b="1" i="1">
                          <a:latin typeface="Cambria Math"/>
                        </a:rPr>
                        <m:t>⇔</m:t>
                      </m:r>
                      <m:r>
                        <a:rPr lang="en-US" sz="4400" b="1" i="1">
                          <a:latin typeface="Cambria Math"/>
                        </a:rPr>
                        <m:t>𝒎</m:t>
                      </m:r>
                      <m:r>
                        <a:rPr lang="en-US" sz="4400" b="1" i="1">
                          <a:latin typeface="Cambria Math"/>
                        </a:rPr>
                        <m:t>≤−</m:t>
                      </m:r>
                      <m:r>
                        <a:rPr lang="en-US" sz="4400" b="1" i="1">
                          <a:latin typeface="Cambria Math"/>
                        </a:rPr>
                        <m:t>𝟏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97FDB58-5C03-C333-51DC-BDC63E893E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6962" y="9792543"/>
                <a:ext cx="13382739" cy="161371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3140F7F-C84C-8C93-13DF-5CEF780739DF}"/>
                  </a:ext>
                </a:extLst>
              </p:cNvPr>
              <p:cNvSpPr txBox="1"/>
              <p:nvPr/>
            </p:nvSpPr>
            <p:spPr>
              <a:xfrm>
                <a:off x="1282217" y="11286816"/>
                <a:ext cx="8061049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ỏ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ã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đ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ề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ki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ệ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4400" b="1" i="1">
                          <a:latin typeface="Cambria Math"/>
                        </a:rPr>
                        <m:t>𝒎</m:t>
                      </m:r>
                      <m:r>
                        <a:rPr lang="en-US" sz="4400" b="1" i="1">
                          <a:latin typeface="Cambria Math"/>
                        </a:rPr>
                        <m:t>&lt;</m:t>
                      </m:r>
                      <m:r>
                        <a:rPr lang="en-US" sz="4400" b="1" i="1">
                          <a:latin typeface="Cambria Math"/>
                        </a:rPr>
                        <m:t>𝟏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3140F7F-C84C-8C93-13DF-5CEF780739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2217" y="11286816"/>
                <a:ext cx="8061049" cy="76944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2C90B6E-4C26-D6DD-7EBB-8407D39BC29B}"/>
                  </a:ext>
                </a:extLst>
              </p:cNvPr>
              <p:cNvSpPr txBox="1"/>
              <p:nvPr/>
            </p:nvSpPr>
            <p:spPr>
              <a:xfrm>
                <a:off x="1271331" y="12229491"/>
                <a:ext cx="10082469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4400" b="1" i="1">
                          <a:latin typeface="Cambria Math"/>
                        </a:rPr>
                        <m:t>𝒎</m:t>
                      </m:r>
                      <m:r>
                        <a:rPr lang="en-US" sz="4400" b="1" i="1">
                          <a:latin typeface="Cambria Math"/>
                        </a:rPr>
                        <m:t>≤−</m:t>
                      </m:r>
                      <m:r>
                        <a:rPr lang="en-US" sz="4400" b="1" i="1">
                          <a:latin typeface="Cambria Math"/>
                        </a:rPr>
                        <m:t>𝟏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ỏ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ê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ầ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o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2C90B6E-4C26-D6DD-7EBB-8407D39BC2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1331" y="12229491"/>
                <a:ext cx="10082469" cy="76944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3913218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1" grpId="0"/>
      <p:bldP spid="42" grpId="0"/>
      <p:bldP spid="10" grpId="0"/>
      <p:bldP spid="11" grpId="0"/>
      <p:bldP spid="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>
            <a:extLst>
              <a:ext uri="{FF2B5EF4-FFF2-40B4-BE49-F238E27FC236}">
                <a16:creationId xmlns:a16="http://schemas.microsoft.com/office/drawing/2014/main" id="{9155F507-DD34-3FE0-680C-9586B8AE806D}"/>
              </a:ext>
            </a:extLst>
          </p:cNvPr>
          <p:cNvGrpSpPr/>
          <p:nvPr/>
        </p:nvGrpSpPr>
        <p:grpSpPr>
          <a:xfrm>
            <a:off x="220060" y="2819400"/>
            <a:ext cx="23943880" cy="2462329"/>
            <a:chOff x="923003" y="3917552"/>
            <a:chExt cx="23943880" cy="2401466"/>
          </a:xfrm>
        </p:grpSpPr>
        <p:sp>
          <p:nvSpPr>
            <p:cNvPr id="13" name="Rounded Rectangle 41">
              <a:extLst>
                <a:ext uri="{FF2B5EF4-FFF2-40B4-BE49-F238E27FC236}">
                  <a16:creationId xmlns:a16="http://schemas.microsoft.com/office/drawing/2014/main" id="{CF200796-2C05-26D5-EDA1-17D43F34D327}"/>
                </a:ext>
              </a:extLst>
            </p:cNvPr>
            <p:cNvSpPr/>
            <p:nvPr/>
          </p:nvSpPr>
          <p:spPr>
            <a:xfrm>
              <a:off x="1272211" y="4426857"/>
              <a:ext cx="23594672" cy="189216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AE44BCC2-5BA7-C501-7AE9-A4AE9580E3A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C7AD3F96-4B55-CEDD-548C-77B12FE670F5}"/>
                  </a:ext>
                </a:extLst>
              </p:cNvPr>
              <p:cNvGrpSpPr/>
              <p:nvPr/>
            </p:nvGrpSpPr>
            <p:grpSpPr>
              <a:xfrm>
                <a:off x="1362045" y="4022854"/>
                <a:ext cx="3503060" cy="865577"/>
                <a:chOff x="2028795" y="4384804"/>
                <a:chExt cx="3503060" cy="865577"/>
              </a:xfrm>
            </p:grpSpPr>
            <p:sp>
              <p:nvSpPr>
                <p:cNvPr id="17" name="Freeform 20">
                  <a:extLst>
                    <a:ext uri="{FF2B5EF4-FFF2-40B4-BE49-F238E27FC236}">
                      <a16:creationId xmlns:a16="http://schemas.microsoft.com/office/drawing/2014/main" id="{80502513-A25B-0835-4109-DB952381BD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82699666-CC20-6F86-87E2-AEE0883EEB1F}"/>
                    </a:ext>
                  </a:extLst>
                </p:cNvPr>
                <p:cNvSpPr txBox="1"/>
                <p:nvPr/>
              </p:nvSpPr>
              <p:spPr>
                <a:xfrm>
                  <a:off x="2542253" y="4384804"/>
                  <a:ext cx="2895399" cy="78044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6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Bài</a:t>
                  </a:r>
                  <a:r>
                    <a:rPr kumimoji="0" lang="en-US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6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6</a:t>
                  </a:r>
                  <a:endPara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085EF6A8-BBD4-97C5-E898-A64BAB3D1F6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75851CE-163D-E150-15B4-D46B2C25F56B}"/>
              </a:ext>
            </a:extLst>
          </p:cNvPr>
          <p:cNvGrpSpPr/>
          <p:nvPr/>
        </p:nvGrpSpPr>
        <p:grpSpPr>
          <a:xfrm>
            <a:off x="6076" y="1800653"/>
            <a:ext cx="19656044" cy="830997"/>
            <a:chOff x="-288924" y="1892299"/>
            <a:chExt cx="19659599" cy="830996"/>
          </a:xfrm>
        </p:grpSpPr>
        <p:sp>
          <p:nvSpPr>
            <p:cNvPr id="20" name="Rounded Rectangle 2">
              <a:extLst>
                <a:ext uri="{FF2B5EF4-FFF2-40B4-BE49-F238E27FC236}">
                  <a16:creationId xmlns:a16="http://schemas.microsoft.com/office/drawing/2014/main" id="{74FE6275-B7E9-DAD2-3AE0-482A0C6BEA12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167C850C-3131-19EE-36C3-6638125E49C6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EB0D0D9F-715B-8424-BFC2-4CD5B5579F91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 BÀI TẬP TỰ LUẬN MỨC VẬN DỤNG</a:t>
              </a:r>
            </a:p>
          </p:txBody>
        </p: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84E53EB0-6D81-C9D0-3480-AE8B3EDD8E39}"/>
              </a:ext>
            </a:extLst>
          </p:cNvPr>
          <p:cNvSpPr txBox="1"/>
          <p:nvPr/>
        </p:nvSpPr>
        <p:spPr>
          <a:xfrm>
            <a:off x="220060" y="3484349"/>
            <a:ext cx="23304511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	</a:t>
            </a:r>
            <a:endParaRPr lang="en-US" sz="4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C37EE2FA-AEC6-92CF-2594-955CAB62A19A}"/>
              </a:ext>
            </a:extLst>
          </p:cNvPr>
          <p:cNvGrpSpPr/>
          <p:nvPr/>
        </p:nvGrpSpPr>
        <p:grpSpPr>
          <a:xfrm>
            <a:off x="-241194" y="4989478"/>
            <a:ext cx="24571682" cy="8543465"/>
            <a:chOff x="48567" y="4381499"/>
            <a:chExt cx="23703004" cy="5731074"/>
          </a:xfrm>
          <a:solidFill>
            <a:srgbClr val="DAE3F3"/>
          </a:solidFill>
        </p:grpSpPr>
        <p:sp>
          <p:nvSpPr>
            <p:cNvPr id="26" name="Rounded Rectangle 52">
              <a:extLst>
                <a:ext uri="{FF2B5EF4-FFF2-40B4-BE49-F238E27FC236}">
                  <a16:creationId xmlns:a16="http://schemas.microsoft.com/office/drawing/2014/main" id="{E7544F39-6343-495F-6150-CB95CB1743DD}"/>
                </a:ext>
              </a:extLst>
            </p:cNvPr>
            <p:cNvSpPr/>
            <p:nvPr/>
          </p:nvSpPr>
          <p:spPr>
            <a:xfrm>
              <a:off x="474320" y="4956381"/>
              <a:ext cx="23277251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5EB8AB53-A836-EB8E-52C9-9E71BAA9E134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id="{C400BFB7-A84E-C2FC-CF40-0D695F075AC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21D3D6AB-0C38-4A08-2633-39461CFFB4ED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598101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pic>
            <p:nvPicPr>
              <p:cNvPr id="30" name="Picture 29">
                <a:extLst>
                  <a:ext uri="{FF2B5EF4-FFF2-40B4-BE49-F238E27FC236}">
                    <a16:creationId xmlns:a16="http://schemas.microsoft.com/office/drawing/2014/main" id="{EAEEEB99-4B95-5D15-D11B-15E38404F72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F053E7E2-BC53-06F2-B92C-FF8D37370B10}"/>
                  </a:ext>
                </a:extLst>
              </p:cNvPr>
              <p:cNvSpPr txBox="1"/>
              <p:nvPr/>
            </p:nvSpPr>
            <p:spPr>
              <a:xfrm>
                <a:off x="3200400" y="3444958"/>
                <a:ext cx="21130088" cy="14465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𝒂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𝑰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𝑶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 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𝑶𝒚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𝟒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F053E7E2-BC53-06F2-B92C-FF8D37370B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400" y="3444958"/>
                <a:ext cx="21130088" cy="1446550"/>
              </a:xfrm>
              <a:prstGeom prst="rect">
                <a:avLst/>
              </a:prstGeom>
              <a:blipFill>
                <a:blip r:embed="rId5"/>
                <a:stretch>
                  <a:fillRect l="-1154" t="-8861" b="-189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DCFD7421-C956-0F7C-8DAB-BA5941154370}"/>
                  </a:ext>
                </a:extLst>
              </p:cNvPr>
              <p:cNvSpPr txBox="1"/>
              <p:nvPr/>
            </p:nvSpPr>
            <p:spPr>
              <a:xfrm>
                <a:off x="515433" y="6832436"/>
                <a:ext cx="1277204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𝒅</m:t>
                    </m:r>
                    <m:r>
                      <a:rPr lang="en-US" sz="4400" b="1" i="1">
                        <a:latin typeface="Cambria Math"/>
                      </a:rPr>
                      <m:t>:</m:t>
                    </m:r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𝒂𝒙</m:t>
                    </m:r>
                    <m:r>
                      <a:rPr lang="en-US" sz="4400" b="1" i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𝒃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𝑰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  <m:r>
                          <a:rPr lang="en-US" sz="4400" b="1" i="1">
                            <a:latin typeface="Cambria Math"/>
                          </a:rPr>
                          <m:t>;</m:t>
                        </m:r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DCFD7421-C956-0F7C-8DAB-BA59411543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433" y="6832436"/>
                <a:ext cx="12772040" cy="769441"/>
              </a:xfrm>
              <a:prstGeom prst="rect">
                <a:avLst/>
              </a:prstGeom>
              <a:blipFill>
                <a:blip r:embed="rId6"/>
                <a:stretch>
                  <a:fillRect l="-1957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8BF23974-4D9F-5CC2-F637-8283966DE566}"/>
                  </a:ext>
                </a:extLst>
              </p:cNvPr>
              <p:cNvSpPr txBox="1"/>
              <p:nvPr/>
            </p:nvSpPr>
            <p:spPr>
              <a:xfrm>
                <a:off x="536611" y="8675755"/>
                <a:ext cx="12239101" cy="16137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ó </m:t>
                      </m:r>
                      <m:r>
                        <a:rPr lang="en-US" sz="4400" b="1" i="1">
                          <a:latin typeface="Cambria Math"/>
                        </a:rPr>
                        <m:t>𝒅</m:t>
                      </m:r>
                      <m:r>
                        <a:rPr lang="en-US" sz="4400" b="1" i="1">
                          <a:latin typeface="Cambria Math"/>
                        </a:rPr>
                        <m:t>∩</m:t>
                      </m:r>
                      <m:r>
                        <a:rPr lang="en-US" sz="4400" b="1" i="1">
                          <a:latin typeface="Cambria Math"/>
                        </a:rPr>
                        <m:t>𝑶𝒙</m:t>
                      </m:r>
                      <m:r>
                        <a:rPr lang="en-US" sz="4400" b="1" i="1">
                          <a:latin typeface="Cambria Math"/>
                        </a:rPr>
                        <m:t>=</m:t>
                      </m:r>
                      <m:r>
                        <a:rPr lang="en-US" sz="4400" b="1" i="1">
                          <a:latin typeface="Cambria Math"/>
                        </a:rPr>
                        <m:t>𝑨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b="1" i="1">
                                  <a:latin typeface="Cambria Math"/>
                                </a:rPr>
                                <m:t>𝒃</m:t>
                              </m:r>
                            </m:num>
                            <m:den>
                              <m:r>
                                <a:rPr lang="en-US" sz="4400" b="1" i="1">
                                  <a:latin typeface="Cambria Math"/>
                                </a:rPr>
                                <m:t>𝒂</m:t>
                              </m:r>
                            </m:den>
                          </m:f>
                          <m:r>
                            <a:rPr lang="en-US" sz="4400" b="1" i="1">
                              <a:latin typeface="Cambria Math"/>
                            </a:rPr>
                            <m:t>;</m:t>
                          </m:r>
                          <m:r>
                            <a:rPr lang="en-US" sz="4400" b="1" i="1">
                              <a:latin typeface="Cambria Math"/>
                            </a:rPr>
                            <m:t>𝟎</m:t>
                          </m:r>
                        </m:e>
                      </m:d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 </m:t>
                      </m:r>
                      <m:r>
                        <a:rPr lang="en-US" sz="4400" b="1" i="1">
                          <a:latin typeface="Cambria Math"/>
                        </a:rPr>
                        <m:t>𝒅</m:t>
                      </m:r>
                      <m:r>
                        <a:rPr lang="en-US" sz="4400" b="1" i="1">
                          <a:latin typeface="Cambria Math"/>
                        </a:rPr>
                        <m:t>∩</m:t>
                      </m:r>
                      <m:r>
                        <a:rPr lang="en-US" sz="4400" b="1" i="1">
                          <a:latin typeface="Cambria Math"/>
                        </a:rPr>
                        <m:t>𝑶𝒚</m:t>
                      </m:r>
                      <m:r>
                        <a:rPr lang="en-US" sz="4400" b="1" i="1">
                          <a:latin typeface="Cambria Math"/>
                        </a:rPr>
                        <m:t>=</m:t>
                      </m:r>
                      <m:r>
                        <a:rPr lang="en-US" sz="4400" b="1" i="1">
                          <a:latin typeface="Cambria Math"/>
                        </a:rPr>
                        <m:t>𝑩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/>
                            </a:rPr>
                            <m:t>𝟎</m:t>
                          </m:r>
                          <m:r>
                            <a:rPr lang="en-US" sz="4400" b="1" i="1">
                              <a:latin typeface="Cambria Math"/>
                            </a:rPr>
                            <m:t>;</m:t>
                          </m:r>
                          <m:r>
                            <a:rPr lang="en-US" sz="4400" b="1" i="1">
                              <a:latin typeface="Cambria Math"/>
                            </a:rPr>
                            <m:t>𝒃</m:t>
                          </m:r>
                        </m:e>
                      </m:d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8BF23974-4D9F-5CC2-F637-8283966DE5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611" y="8675755"/>
                <a:ext cx="12239101" cy="161371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881BBA8-B6D1-9CB8-B5EF-D65626753043}"/>
                  </a:ext>
                </a:extLst>
              </p:cNvPr>
              <p:cNvSpPr txBox="1"/>
              <p:nvPr/>
            </p:nvSpPr>
            <p:spPr>
              <a:xfrm>
                <a:off x="635938" y="10058400"/>
                <a:ext cx="11100190" cy="22759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Suy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ra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4400" b="1" i="1">
                          <a:latin typeface="Cambria Math"/>
                        </a:rPr>
                        <m:t>𝑶𝑨</m:t>
                      </m:r>
                      <m:r>
                        <a:rPr lang="en-US" sz="4400" b="1" i="1">
                          <a:latin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b="1" i="1">
                                  <a:latin typeface="Cambria Math"/>
                                </a:rPr>
                                <m:t>𝒃</m:t>
                              </m:r>
                            </m:num>
                            <m:den>
                              <m:r>
                                <a:rPr lang="en-US" sz="4400" b="1" i="1">
                                  <a:latin typeface="Cambria Math"/>
                                </a:rPr>
                                <m:t>𝒂</m:t>
                              </m:r>
                            </m:den>
                          </m:f>
                        </m:e>
                      </m:d>
                      <m:r>
                        <a:rPr lang="en-US" sz="4400" b="1" i="1">
                          <a:latin typeface="Cambria Math"/>
                        </a:rPr>
                        <m:t>=−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/>
                            </a:rPr>
                            <m:t>𝒃</m:t>
                          </m:r>
                        </m:num>
                        <m:den>
                          <m:r>
                            <a:rPr lang="en-US" sz="4400" b="1" i="1">
                              <a:latin typeface="Cambria Math"/>
                            </a:rPr>
                            <m:t>𝒂</m:t>
                          </m:r>
                        </m:den>
                      </m:f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à </m:t>
                      </m:r>
                      <m:r>
                        <a:rPr lang="en-US" sz="4400" b="1" i="1">
                          <a:latin typeface="Cambria Math"/>
                        </a:rPr>
                        <m:t>𝑶𝑩</m:t>
                      </m:r>
                      <m:r>
                        <a:rPr lang="en-US" sz="4400" b="1" i="1">
                          <a:latin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/>
                            </a:rPr>
                            <m:t>𝒃</m:t>
                          </m:r>
                        </m:e>
                      </m:d>
                      <m:r>
                        <a:rPr lang="en-US" sz="4400" b="1" i="1">
                          <a:latin typeface="Cambria Math"/>
                        </a:rPr>
                        <m:t>=</m:t>
                      </m:r>
                      <m:r>
                        <a:rPr lang="en-US" sz="4400" b="1" i="1">
                          <a:latin typeface="Cambria Math"/>
                        </a:rPr>
                        <m:t>𝒃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o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4400" b="1" i="1">
                          <a:latin typeface="Cambria Math"/>
                        </a:rPr>
                        <m:t>𝑨</m:t>
                      </m:r>
                      <m:r>
                        <a:rPr lang="en-US" sz="4400" b="1" i="1">
                          <a:latin typeface="Cambria Math"/>
                        </a:rPr>
                        <m:t>, </m:t>
                      </m:r>
                      <m:r>
                        <a:rPr lang="en-US" sz="4400" b="1" i="1">
                          <a:latin typeface="Cambria Math"/>
                        </a:rPr>
                        <m:t>𝑩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hu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ộ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hai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ia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4400" b="1" i="1">
                          <a:latin typeface="Cambria Math"/>
                        </a:rPr>
                        <m:t>𝑶𝒙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, </m:t>
                      </m:r>
                      <m:r>
                        <a:rPr lang="en-US" sz="4400" b="1" i="1">
                          <a:latin typeface="Cambria Math"/>
                        </a:rPr>
                        <m:t>𝑶𝒚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.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881BBA8-B6D1-9CB8-B5EF-D656267530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938" y="10058400"/>
                <a:ext cx="11100190" cy="227594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13E8DA2-532D-7E79-A6A7-766C735ED6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61925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4957" imgH="139579" progId="Equation.DSMT4">
                  <p:embed/>
                </p:oleObj>
              </mc:Choice>
              <mc:Fallback>
                <p:oleObj name="Equation" r:id="rId9" imgW="164957" imgH="139579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913E8DA2-532D-7E79-A6A7-766C735ED6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61925" cy="13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F87609A-6431-D5D3-C86B-83B8980A97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969" y="530876"/>
          <a:ext cx="161925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4957" imgH="139579" progId="Equation.DSMT4">
                  <p:embed/>
                </p:oleObj>
              </mc:Choice>
              <mc:Fallback>
                <p:oleObj name="Equation" r:id="rId11" imgW="164957" imgH="139579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F87609A-6431-D5D3-C86B-83B8980A97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969" y="530876"/>
                        <a:ext cx="161925" cy="13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97FDB58-5C03-C333-51DC-BDC63E893EF5}"/>
                  </a:ext>
                </a:extLst>
              </p:cNvPr>
              <p:cNvSpPr txBox="1"/>
              <p:nvPr/>
            </p:nvSpPr>
            <p:spPr>
              <a:xfrm>
                <a:off x="569268" y="12435301"/>
                <a:ext cx="12239101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am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gi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4400" b="1" i="1">
                          <a:latin typeface="Cambria Math"/>
                        </a:rPr>
                        <m:t>𝑶𝑨𝑩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vu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ô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ạ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4400" b="1" i="1">
                          <a:latin typeface="Cambria Math"/>
                        </a:rPr>
                        <m:t>𝑶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o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đó,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ó: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97FDB58-5C03-C333-51DC-BDC63E893E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268" y="12435301"/>
                <a:ext cx="12239101" cy="76944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BA3814A-E095-EC65-1911-3E7C9812141B}"/>
                  </a:ext>
                </a:extLst>
              </p:cNvPr>
              <p:cNvSpPr txBox="1"/>
              <p:nvPr/>
            </p:nvSpPr>
            <p:spPr>
              <a:xfrm>
                <a:off x="1172560" y="7958416"/>
                <a:ext cx="446624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/>
                        </a:rPr>
                        <m:t>⇒</m:t>
                      </m:r>
                      <m:r>
                        <a:rPr lang="en-US" sz="4400" b="1" i="1">
                          <a:latin typeface="Cambria Math"/>
                        </a:rPr>
                        <m:t>𝟐</m:t>
                      </m:r>
                      <m:r>
                        <a:rPr lang="en-US" sz="4400" b="1" i="1">
                          <a:latin typeface="Cambria Math"/>
                        </a:rPr>
                        <m:t>=</m:t>
                      </m:r>
                      <m:r>
                        <a:rPr lang="en-US" sz="4400" b="1" i="1">
                          <a:latin typeface="Cambria Math"/>
                        </a:rPr>
                        <m:t>𝒂</m:t>
                      </m:r>
                      <m:r>
                        <a:rPr lang="en-US" sz="4400" b="1" i="1">
                          <a:latin typeface="Cambria Math"/>
                        </a:rPr>
                        <m:t>+</m:t>
                      </m:r>
                      <m:r>
                        <a:rPr lang="en-US" sz="4400" b="1" i="1">
                          <a:latin typeface="Cambria Math"/>
                        </a:rPr>
                        <m:t>𝒃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/>
                            </a:rPr>
                            <m:t>𝟏</m:t>
                          </m:r>
                        </m:e>
                      </m: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BA3814A-E095-EC65-1911-3E7C981214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2560" y="7958416"/>
                <a:ext cx="4466240" cy="76944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802427F6-1A51-9C73-F0BD-D3DCD8B5C51F}"/>
              </a:ext>
            </a:extLst>
          </p:cNvPr>
          <p:cNvCxnSpPr>
            <a:cxnSpLocks/>
          </p:cNvCxnSpPr>
          <p:nvPr/>
        </p:nvCxnSpPr>
        <p:spPr>
          <a:xfrm>
            <a:off x="13224472" y="5799059"/>
            <a:ext cx="63001" cy="772099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395F5B7C-7366-DF15-246F-449B6B5B3503}"/>
                  </a:ext>
                </a:extLst>
              </p:cNvPr>
              <p:cNvSpPr txBox="1"/>
              <p:nvPr/>
            </p:nvSpPr>
            <p:spPr>
              <a:xfrm>
                <a:off x="13813486" y="5943600"/>
                <a:ext cx="5922314" cy="13599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b="1" i="1">
                              <a:latin typeface="Cambria Math"/>
                            </a:rPr>
                            <m:t>𝑺</m:t>
                          </m:r>
                        </m:e>
                        <m:sub>
                          <m:r>
                            <a:rPr lang="en-US" sz="4400" b="1" i="1">
                              <a:latin typeface="Cambria Math"/>
                            </a:rPr>
                            <m:t>𝜟</m:t>
                          </m:r>
                          <m:r>
                            <a:rPr lang="en-US" sz="4400" b="1" i="1">
                              <a:latin typeface="Cambria Math"/>
                            </a:rPr>
                            <m:t>𝑨𝑩𝑪</m:t>
                          </m:r>
                        </m:sub>
                      </m:sSub>
                      <m:r>
                        <a:rPr lang="en-US" sz="4400" b="1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latin typeface="Cambria Math"/>
                            </a:rPr>
                            <m:t>𝟐</m:t>
                          </m:r>
                        </m:den>
                      </m:f>
                      <m:r>
                        <a:rPr lang="en-US" sz="4400" b="1" i="1">
                          <a:latin typeface="Cambria Math"/>
                        </a:rPr>
                        <m:t>𝑶𝑨</m:t>
                      </m:r>
                      <m:r>
                        <a:rPr lang="en-US" sz="4400" b="1" i="1">
                          <a:latin typeface="Cambria Math"/>
                        </a:rPr>
                        <m:t>.</m:t>
                      </m:r>
                      <m:r>
                        <a:rPr lang="en-US" sz="4400" b="1" i="1">
                          <a:latin typeface="Cambria Math"/>
                        </a:rPr>
                        <m:t>𝑶𝑩</m:t>
                      </m:r>
                      <m:r>
                        <a:rPr lang="en-US" sz="4400" b="1" i="1">
                          <a:latin typeface="Cambria Math"/>
                        </a:rPr>
                        <m:t>=</m:t>
                      </m:r>
                      <m:r>
                        <a:rPr lang="en-US" sz="4400" b="1" i="1">
                          <a:latin typeface="Cambria Math"/>
                        </a:rPr>
                        <m:t>𝟒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395F5B7C-7366-DF15-246F-449B6B5B35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13486" y="5943600"/>
                <a:ext cx="5922314" cy="1359988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7860551F-984A-EB9A-7B30-121D784BCAB4}"/>
                  </a:ext>
                </a:extLst>
              </p:cNvPr>
              <p:cNvSpPr txBox="1"/>
              <p:nvPr/>
            </p:nvSpPr>
            <p:spPr>
              <a:xfrm>
                <a:off x="13759880" y="7315200"/>
                <a:ext cx="9055084" cy="16137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/>
                        </a:rPr>
                        <m:t>⇔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latin typeface="Cambria Math"/>
                            </a:rPr>
                            <m:t>𝟐</m:t>
                          </m:r>
                        </m:den>
                      </m:f>
                      <m:r>
                        <a:rPr lang="en-US" sz="4400" b="1" i="1">
                          <a:latin typeface="Cambria Math"/>
                        </a:rPr>
                        <m:t>.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b="1" i="1">
                                  <a:latin typeface="Cambria Math"/>
                                </a:rPr>
                                <m:t>𝒃</m:t>
                              </m:r>
                            </m:num>
                            <m:den>
                              <m:r>
                                <a:rPr lang="en-US" sz="4400" b="1" i="1">
                                  <a:latin typeface="Cambria Math"/>
                                </a:rPr>
                                <m:t>𝒂</m:t>
                              </m:r>
                            </m:den>
                          </m:f>
                        </m:e>
                      </m:d>
                      <m:r>
                        <a:rPr lang="en-US" sz="4400" b="1" i="1">
                          <a:latin typeface="Cambria Math"/>
                        </a:rPr>
                        <m:t>.</m:t>
                      </m:r>
                      <m:r>
                        <a:rPr lang="en-US" sz="4400" b="1" i="1">
                          <a:latin typeface="Cambria Math"/>
                        </a:rPr>
                        <m:t>𝒃</m:t>
                      </m:r>
                      <m:r>
                        <a:rPr lang="en-US" sz="4400" b="1" i="1">
                          <a:latin typeface="Cambria Math"/>
                        </a:rPr>
                        <m:t>=</m:t>
                      </m:r>
                      <m:r>
                        <a:rPr lang="en-US" sz="4400" b="1" i="1">
                          <a:latin typeface="Cambria Math"/>
                        </a:rPr>
                        <m:t>𝟒</m:t>
                      </m:r>
                      <m:r>
                        <a:rPr lang="en-US" sz="4400" b="1" i="1">
                          <a:latin typeface="Cambria Math"/>
                        </a:rPr>
                        <m:t>⇔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/>
                            </a:rPr>
                            <m:t>𝒃</m:t>
                          </m:r>
                        </m:e>
                        <m:sup>
                          <m:r>
                            <a:rPr lang="en-US" sz="4400" b="1" i="1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latin typeface="Cambria Math"/>
                        </a:rPr>
                        <m:t>=−</m:t>
                      </m:r>
                      <m:r>
                        <a:rPr lang="en-US" sz="4400" b="1" i="1">
                          <a:latin typeface="Cambria Math"/>
                        </a:rPr>
                        <m:t>𝟖</m:t>
                      </m:r>
                      <m:r>
                        <a:rPr lang="en-US" sz="4400" b="1" i="1">
                          <a:latin typeface="Cambria Math"/>
                        </a:rPr>
                        <m:t>𝒂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/>
                            </a:rPr>
                            <m:t>𝟐</m:t>
                          </m:r>
                        </m:e>
                      </m: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7860551F-984A-EB9A-7B30-121D784BCA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59880" y="7315200"/>
                <a:ext cx="9055084" cy="161371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D5609795-83E5-355F-43C6-A2095A81F7DE}"/>
                  </a:ext>
                </a:extLst>
              </p:cNvPr>
              <p:cNvSpPr txBox="1"/>
              <p:nvPr/>
            </p:nvSpPr>
            <p:spPr>
              <a:xfrm>
                <a:off x="13530278" y="8839200"/>
                <a:ext cx="7169565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ừ 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/>
                            </a:rPr>
                            <m:t>𝟏</m:t>
                          </m:r>
                        </m:e>
                      </m:d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suy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ra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4400" b="1" i="1">
                          <a:latin typeface="Cambria Math"/>
                        </a:rPr>
                        <m:t>𝒂</m:t>
                      </m:r>
                      <m:r>
                        <a:rPr lang="en-US" sz="4400" b="1" i="1">
                          <a:latin typeface="Cambria Math"/>
                        </a:rPr>
                        <m:t>=</m:t>
                      </m:r>
                      <m:r>
                        <a:rPr lang="en-US" sz="4400" b="1" i="1">
                          <a:latin typeface="Cambria Math"/>
                        </a:rPr>
                        <m:t>𝟐</m:t>
                      </m:r>
                      <m:r>
                        <a:rPr lang="en-US" sz="4400" b="1" i="1">
                          <a:latin typeface="Cambria Math"/>
                        </a:rPr>
                        <m:t>−</m:t>
                      </m:r>
                      <m:r>
                        <a:rPr lang="en-US" sz="4400" b="1" i="1">
                          <a:latin typeface="Cambria Math"/>
                        </a:rPr>
                        <m:t>𝒃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D5609795-83E5-355F-43C6-A2095A81F7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30278" y="8839200"/>
                <a:ext cx="7169565" cy="769441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114182C6-A272-A840-B78B-FA25049C8EBE}"/>
                  </a:ext>
                </a:extLst>
              </p:cNvPr>
              <p:cNvSpPr txBox="1"/>
              <p:nvPr/>
            </p:nvSpPr>
            <p:spPr>
              <a:xfrm>
                <a:off x="13044900" y="9662452"/>
                <a:ext cx="11373647" cy="14618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hay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o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/>
                            </a:rPr>
                            <m:t>𝟐</m:t>
                          </m:r>
                        </m:e>
                      </m:d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đượ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: 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/>
                            </a:rPr>
                            <m:t>𝒃</m:t>
                          </m:r>
                        </m:e>
                        <m:sup>
                          <m:r>
                            <a:rPr lang="en-US" sz="4400" b="1" i="1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latin typeface="Cambria Math"/>
                        </a:rPr>
                        <m:t>−</m:t>
                      </m:r>
                      <m:r>
                        <a:rPr lang="en-US" sz="4400" b="1" i="1">
                          <a:latin typeface="Cambria Math"/>
                        </a:rPr>
                        <m:t>𝟖</m:t>
                      </m:r>
                      <m:r>
                        <a:rPr lang="en-US" sz="4400" b="1" i="1">
                          <a:latin typeface="Cambria Math"/>
                        </a:rPr>
                        <m:t>𝒃</m:t>
                      </m:r>
                      <m:r>
                        <a:rPr lang="en-US" sz="4400" b="1" i="1">
                          <a:latin typeface="Cambria Math"/>
                        </a:rPr>
                        <m:t>+</m:t>
                      </m:r>
                      <m:r>
                        <a:rPr lang="en-US" sz="4400" b="1" i="1">
                          <a:latin typeface="Cambria Math"/>
                        </a:rPr>
                        <m:t>𝟏𝟔</m:t>
                      </m:r>
                      <m:r>
                        <a:rPr lang="en-US" sz="4400" b="1" i="1">
                          <a:latin typeface="Cambria Math"/>
                        </a:rPr>
                        <m:t>=</m:t>
                      </m:r>
                      <m:r>
                        <a:rPr lang="en-US" sz="4400" b="1" i="1">
                          <a:latin typeface="Cambria Math"/>
                        </a:rPr>
                        <m:t>𝟎</m:t>
                      </m:r>
                      <m:r>
                        <a:rPr lang="en-US" sz="4400" b="1" i="1">
                          <a:latin typeface="Cambria Math"/>
                        </a:rPr>
                        <m:t>⇔</m:t>
                      </m:r>
                      <m:r>
                        <a:rPr lang="en-US" sz="4400" b="1" i="1">
                          <a:latin typeface="Cambria Math"/>
                        </a:rPr>
                        <m:t>𝒃</m:t>
                      </m:r>
                      <m:r>
                        <a:rPr lang="en-US" sz="4400" b="1" i="1">
                          <a:latin typeface="Cambria Math"/>
                        </a:rPr>
                        <m:t>=</m:t>
                      </m:r>
                      <m:r>
                        <a:rPr lang="en-US" sz="4400" b="1" i="1">
                          <a:latin typeface="Cambria Math"/>
                        </a:rPr>
                        <m:t>𝟒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114182C6-A272-A840-B78B-FA25049C8E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44900" y="9662452"/>
                <a:ext cx="11373647" cy="1461875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ADB066FB-25C8-859F-CBC1-963B9A14471E}"/>
                  </a:ext>
                </a:extLst>
              </p:cNvPr>
              <p:cNvSpPr txBox="1"/>
              <p:nvPr/>
            </p:nvSpPr>
            <p:spPr>
              <a:xfrm>
                <a:off x="13224473" y="11193959"/>
                <a:ext cx="6739928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ớ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4400" b="1" i="1">
                          <a:latin typeface="Cambria Math"/>
                        </a:rPr>
                        <m:t>𝒃</m:t>
                      </m:r>
                      <m:r>
                        <a:rPr lang="en-US" sz="4400" b="1" i="1">
                          <a:latin typeface="Cambria Math"/>
                        </a:rPr>
                        <m:t>=</m:t>
                      </m:r>
                      <m:r>
                        <a:rPr lang="en-US" sz="4400" b="1" i="1">
                          <a:latin typeface="Cambria Math"/>
                        </a:rPr>
                        <m:t>𝟒</m:t>
                      </m:r>
                      <m:r>
                        <a:rPr lang="en-US" sz="4400" b="1" i="1">
                          <a:latin typeface="Cambria Math"/>
                        </a:rPr>
                        <m:t>⇒</m:t>
                      </m:r>
                      <m:r>
                        <a:rPr lang="en-US" sz="4400" b="1" i="1">
                          <a:latin typeface="Cambria Math"/>
                        </a:rPr>
                        <m:t>𝒂</m:t>
                      </m:r>
                      <m:r>
                        <a:rPr lang="en-US" sz="4400" b="1" i="1">
                          <a:latin typeface="Cambria Math"/>
                        </a:rPr>
                        <m:t>=−</m:t>
                      </m:r>
                      <m:r>
                        <a:rPr lang="en-US" sz="4400" b="1" i="1">
                          <a:latin typeface="Cambria Math"/>
                        </a:rPr>
                        <m:t>𝟐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ADB066FB-25C8-859F-CBC1-963B9A1447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24473" y="11193959"/>
                <a:ext cx="6739928" cy="769441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0A558C20-CC4F-0EDB-C8FB-B338FC05A8D7}"/>
                  </a:ext>
                </a:extLst>
              </p:cNvPr>
              <p:cNvSpPr txBox="1"/>
              <p:nvPr/>
            </p:nvSpPr>
            <p:spPr>
              <a:xfrm>
                <a:off x="13216129" y="11963072"/>
                <a:ext cx="9110471" cy="1524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đườ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ẳ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ầ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à 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/>
                        </a:rPr>
                        <m:t>𝒅</m:t>
                      </m:r>
                      <m:r>
                        <a:rPr lang="en-US" sz="4400" b="1" i="1">
                          <a:latin typeface="Cambria Math"/>
                        </a:rPr>
                        <m:t>:</m:t>
                      </m:r>
                      <m:r>
                        <a:rPr lang="en-US" sz="4400" b="1" i="1">
                          <a:latin typeface="Cambria Math"/>
                        </a:rPr>
                        <m:t>𝒚</m:t>
                      </m:r>
                      <m:r>
                        <a:rPr lang="en-US" sz="4400" b="1" i="1">
                          <a:latin typeface="Cambria Math"/>
                        </a:rPr>
                        <m:t>=−</m:t>
                      </m:r>
                      <m:r>
                        <a:rPr lang="en-US" sz="4400" b="1" i="1">
                          <a:latin typeface="Cambria Math"/>
                        </a:rPr>
                        <m:t>𝟐</m:t>
                      </m:r>
                      <m:r>
                        <a:rPr lang="en-US" sz="4400" b="1" i="1">
                          <a:latin typeface="Cambria Math"/>
                        </a:rPr>
                        <m:t>𝒙</m:t>
                      </m:r>
                      <m:r>
                        <a:rPr lang="en-US" sz="4400" b="1" i="1">
                          <a:latin typeface="Cambria Math"/>
                        </a:rPr>
                        <m:t>+</m:t>
                      </m:r>
                      <m:r>
                        <a:rPr lang="en-US" sz="4400" b="1" i="1">
                          <a:latin typeface="Cambria Math"/>
                        </a:rPr>
                        <m:t>𝟒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0A558C20-CC4F-0EDB-C8FB-B338FC05A8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16129" y="11963072"/>
                <a:ext cx="9110471" cy="1524328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6981358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24" grpId="0"/>
      <p:bldP spid="41" grpId="0"/>
      <p:bldP spid="42" grpId="0"/>
      <p:bldP spid="10" grpId="0"/>
      <p:bldP spid="7" grpId="0"/>
      <p:bldP spid="31" grpId="0"/>
      <p:bldP spid="33" grpId="0"/>
      <p:bldP spid="34" grpId="0"/>
      <p:bldP spid="35" grpId="0"/>
      <p:bldP spid="37" grpId="0"/>
      <p:bldP spid="3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>
            <a:extLst>
              <a:ext uri="{FF2B5EF4-FFF2-40B4-BE49-F238E27FC236}">
                <a16:creationId xmlns:a16="http://schemas.microsoft.com/office/drawing/2014/main" id="{F5322D5D-00D8-42B9-BCDA-53D3D944992D}"/>
              </a:ext>
            </a:extLst>
          </p:cNvPr>
          <p:cNvSpPr txBox="1"/>
          <p:nvPr/>
        </p:nvSpPr>
        <p:spPr>
          <a:xfrm rot="10800000" flipH="1" flipV="1">
            <a:off x="152400" y="838200"/>
            <a:ext cx="91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</a:p>
        </p:txBody>
      </p:sp>
      <p:grpSp>
        <p:nvGrpSpPr>
          <p:cNvPr id="41" name="Group 40">
            <a:extLst>
              <a:ext uri="{FF2B5EF4-FFF2-40B4-BE49-F238E27FC236}">
                <a16:creationId xmlns:a16="http://schemas.microsoft.com/office/drawing/2014/main" id="{15956DCF-BE81-49BD-AEFD-E1B23CD9355B}"/>
              </a:ext>
            </a:extLst>
          </p:cNvPr>
          <p:cNvGrpSpPr/>
          <p:nvPr/>
        </p:nvGrpSpPr>
        <p:grpSpPr>
          <a:xfrm>
            <a:off x="-152400" y="990601"/>
            <a:ext cx="24307800" cy="2743201"/>
            <a:chOff x="304800" y="2971797"/>
            <a:chExt cx="24307800" cy="1482549"/>
          </a:xfrm>
        </p:grpSpPr>
        <p:sp>
          <p:nvSpPr>
            <p:cNvPr id="42" name="Rounded Rectangle 19">
              <a:extLst>
                <a:ext uri="{FF2B5EF4-FFF2-40B4-BE49-F238E27FC236}">
                  <a16:creationId xmlns:a16="http://schemas.microsoft.com/office/drawing/2014/main" id="{77A07A8C-0C66-46F5-9492-F3FF15272385}"/>
                </a:ext>
              </a:extLst>
            </p:cNvPr>
            <p:cNvSpPr/>
            <p:nvPr/>
          </p:nvSpPr>
          <p:spPr>
            <a:xfrm>
              <a:off x="621326" y="3048000"/>
              <a:ext cx="23991274" cy="1406346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id="{731AF5AF-AB66-43AD-977A-4DB2F036BF08}"/>
                </a:ext>
              </a:extLst>
            </p:cNvPr>
            <p:cNvGrpSpPr/>
            <p:nvPr/>
          </p:nvGrpSpPr>
          <p:grpSpPr>
            <a:xfrm>
              <a:off x="304800" y="2971797"/>
              <a:ext cx="3276233" cy="580289"/>
              <a:chOff x="22440" y="38103"/>
              <a:chExt cx="1056356" cy="161999"/>
            </a:xfrm>
          </p:grpSpPr>
          <p:grpSp>
            <p:nvGrpSpPr>
              <p:cNvPr id="44" name="Group 43">
                <a:extLst>
                  <a:ext uri="{FF2B5EF4-FFF2-40B4-BE49-F238E27FC236}">
                    <a16:creationId xmlns:a16="http://schemas.microsoft.com/office/drawing/2014/main" id="{C7FAA25F-8F09-4321-9ECE-DAD408240DF5}"/>
                  </a:ext>
                </a:extLst>
              </p:cNvPr>
              <p:cNvGrpSpPr/>
              <p:nvPr/>
            </p:nvGrpSpPr>
            <p:grpSpPr>
              <a:xfrm>
                <a:off x="22440" y="38103"/>
                <a:ext cx="1056356" cy="161999"/>
                <a:chOff x="31572" y="34060"/>
                <a:chExt cx="1486312" cy="200483"/>
              </a:xfrm>
            </p:grpSpPr>
            <p:sp>
              <p:nvSpPr>
                <p:cNvPr id="46" name="Arrow: Pentagon 45">
                  <a:extLst>
                    <a:ext uri="{FF2B5EF4-FFF2-40B4-BE49-F238E27FC236}">
                      <a16:creationId xmlns:a16="http://schemas.microsoft.com/office/drawing/2014/main" id="{E4DD6093-8752-4E91-AA4A-F0A093044FF9}"/>
                    </a:ext>
                  </a:extLst>
                </p:cNvPr>
                <p:cNvSpPr/>
                <p:nvPr/>
              </p:nvSpPr>
              <p:spPr>
                <a:xfrm>
                  <a:off x="169849" y="34060"/>
                  <a:ext cx="1348035" cy="200483"/>
                </a:xfrm>
                <a:prstGeom prst="homePlate">
                  <a:avLst/>
                </a:prstGeom>
                <a:solidFill>
                  <a:srgbClr val="FCFFEF"/>
                </a:solidFill>
                <a:ln>
                  <a:solidFill>
                    <a:schemeClr val="accent2">
                      <a:lumMod val="20000"/>
                      <a:lumOff val="8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pPr>
                    <a:lnSpc>
                      <a:spcPct val="106000"/>
                    </a:lnSpc>
                    <a:spcAft>
                      <a:spcPts val="800"/>
                    </a:spcAft>
                  </a:pPr>
                  <a:r>
                    <a:rPr lang="vi-VN" sz="1000" b="1" kern="1200">
                      <a:solidFill>
                        <a:srgbClr val="0000CC"/>
                      </a:solidFill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endParaRPr lang="vi-VN" sz="110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7" name="Arrow: Chevron 46">
                  <a:extLst>
                    <a:ext uri="{FF2B5EF4-FFF2-40B4-BE49-F238E27FC236}">
                      <a16:creationId xmlns:a16="http://schemas.microsoft.com/office/drawing/2014/main" id="{27AB0489-94C4-4E93-8FBB-5C09AC73BBD8}"/>
                    </a:ext>
                  </a:extLst>
                </p:cNvPr>
                <p:cNvSpPr/>
                <p:nvPr/>
              </p:nvSpPr>
              <p:spPr>
                <a:xfrm>
                  <a:off x="31572" y="60342"/>
                  <a:ext cx="162630" cy="170831"/>
                </a:xfrm>
                <a:prstGeom prst="chevron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  <p:sp>
              <p:nvSpPr>
                <p:cNvPr id="48" name="Arrow: Chevron 47">
                  <a:extLst>
                    <a:ext uri="{FF2B5EF4-FFF2-40B4-BE49-F238E27FC236}">
                      <a16:creationId xmlns:a16="http://schemas.microsoft.com/office/drawing/2014/main" id="{1D948903-D0FA-496E-AE4B-628B0F781C42}"/>
                    </a:ext>
                  </a:extLst>
                </p:cNvPr>
                <p:cNvSpPr/>
                <p:nvPr/>
              </p:nvSpPr>
              <p:spPr>
                <a:xfrm>
                  <a:off x="116273" y="60276"/>
                  <a:ext cx="162603" cy="174267"/>
                </a:xfrm>
                <a:prstGeom prst="chevron">
                  <a:avLst/>
                </a:prstGeom>
                <a:solidFill>
                  <a:srgbClr val="FFC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45" name="TextBox 56">
                <a:extLst>
                  <a:ext uri="{FF2B5EF4-FFF2-40B4-BE49-F238E27FC236}">
                    <a16:creationId xmlns:a16="http://schemas.microsoft.com/office/drawing/2014/main" id="{F8E82A46-41B4-4C31-89D7-011F17E8975F}"/>
                  </a:ext>
                </a:extLst>
              </p:cNvPr>
              <p:cNvSpPr txBox="1"/>
              <p:nvPr/>
            </p:nvSpPr>
            <p:spPr>
              <a:xfrm>
                <a:off x="198205" y="59377"/>
                <a:ext cx="807002" cy="100037"/>
              </a:xfrm>
              <a:prstGeom prst="rect">
                <a:avLst/>
              </a:prstGeom>
              <a:noFill/>
            </p:spPr>
            <p:txBody>
              <a:bodyPr wrap="square" tIns="54000" bIns="0">
                <a:noAutofit/>
              </a:bodyPr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3800" b="1" kern="1200" dirty="0">
                    <a:solidFill>
                      <a:srgbClr val="0000CC"/>
                    </a:solidFill>
                    <a:effectLst/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</a:t>
                </a:r>
                <a:r>
                  <a:rPr lang="en-US" sz="3800" b="1" dirty="0">
                    <a:solidFill>
                      <a:srgbClr val="0000CC"/>
                    </a:solidFill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6.1</a:t>
                </a:r>
                <a:endParaRPr lang="vi-VN" sz="3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0AAD8F1B-3E89-0458-5537-5FB702991A8D}"/>
                  </a:ext>
                </a:extLst>
              </p:cNvPr>
              <p:cNvSpPr txBox="1"/>
              <p:nvPr/>
            </p:nvSpPr>
            <p:spPr>
              <a:xfrm>
                <a:off x="351507" y="1269026"/>
                <a:ext cx="23665149" cy="215443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  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i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i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ng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ụ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hau theo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ới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ây.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ững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ờng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?</a:t>
                </a:r>
              </a:p>
              <a:p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;	b)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;		c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;		d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0AAD8F1B-3E89-0458-5537-5FB702991A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507" y="1269026"/>
                <a:ext cx="23665149" cy="2154436"/>
              </a:xfrm>
              <a:prstGeom prst="rect">
                <a:avLst/>
              </a:prstGeom>
              <a:blipFill>
                <a:blip r:embed="rId4"/>
                <a:stretch>
                  <a:fillRect l="-1056" t="-5932" b="-112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7C981130-F462-98A3-6E5E-B153FC50D298}"/>
              </a:ext>
            </a:extLst>
          </p:cNvPr>
          <p:cNvSpPr txBox="1"/>
          <p:nvPr/>
        </p:nvSpPr>
        <p:spPr>
          <a:xfrm>
            <a:off x="484976" y="3733800"/>
            <a:ext cx="23670424" cy="7516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4400" b="1" dirty="0" err="1">
                <a:solidFill>
                  <a:srgbClr val="C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ướng</a:t>
            </a:r>
            <a:r>
              <a:rPr lang="en-US" sz="4400" b="1" dirty="0">
                <a:solidFill>
                  <a:srgbClr val="C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ẫn</a:t>
            </a:r>
            <a:r>
              <a:rPr lang="en-US" sz="4400" b="1" dirty="0">
                <a:solidFill>
                  <a:srgbClr val="C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endParaRPr lang="en-US" sz="4400" b="1" dirty="0">
              <a:solidFill>
                <a:srgbClr val="C00000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3D47842D-D2CA-FC98-6365-E1829FB7702D}"/>
                  </a:ext>
                </a:extLst>
              </p:cNvPr>
              <p:cNvSpPr txBox="1"/>
              <p:nvPr/>
            </p:nvSpPr>
            <p:spPr>
              <a:xfrm>
                <a:off x="484976" y="4596921"/>
                <a:ext cx="13182600" cy="14311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Ý a, b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u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3D47842D-D2CA-FC98-6365-E1829FB770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976" y="4596921"/>
                <a:ext cx="13182600" cy="1431161"/>
              </a:xfrm>
              <a:prstGeom prst="rect">
                <a:avLst/>
              </a:prstGeom>
              <a:blipFill>
                <a:blip r:embed="rId5"/>
                <a:stretch>
                  <a:fillRect l="-1896" t="-89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>
            <a:extLst>
              <a:ext uri="{FF2B5EF4-FFF2-40B4-BE49-F238E27FC236}">
                <a16:creationId xmlns:a16="http://schemas.microsoft.com/office/drawing/2014/main" id="{27876408-5C92-1CF0-18EC-47125FF55F3B}"/>
              </a:ext>
            </a:extLst>
          </p:cNvPr>
          <p:cNvGrpSpPr/>
          <p:nvPr/>
        </p:nvGrpSpPr>
        <p:grpSpPr>
          <a:xfrm>
            <a:off x="-128081" y="5408557"/>
            <a:ext cx="24307800" cy="2135243"/>
            <a:chOff x="304800" y="2971797"/>
            <a:chExt cx="24307800" cy="1482549"/>
          </a:xfrm>
        </p:grpSpPr>
        <p:sp>
          <p:nvSpPr>
            <p:cNvPr id="4" name="Rounded Rectangle 19">
              <a:extLst>
                <a:ext uri="{FF2B5EF4-FFF2-40B4-BE49-F238E27FC236}">
                  <a16:creationId xmlns:a16="http://schemas.microsoft.com/office/drawing/2014/main" id="{7BAD949B-DA5E-9EFC-42A9-1F1D36F2509A}"/>
                </a:ext>
              </a:extLst>
            </p:cNvPr>
            <p:cNvSpPr/>
            <p:nvPr/>
          </p:nvSpPr>
          <p:spPr>
            <a:xfrm>
              <a:off x="621326" y="3048000"/>
              <a:ext cx="23991274" cy="1406346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6B6A9A46-0635-6A38-66AF-C06B750E9467}"/>
                </a:ext>
              </a:extLst>
            </p:cNvPr>
            <p:cNvGrpSpPr/>
            <p:nvPr/>
          </p:nvGrpSpPr>
          <p:grpSpPr>
            <a:xfrm>
              <a:off x="304800" y="2971797"/>
              <a:ext cx="3276233" cy="580289"/>
              <a:chOff x="22440" y="38103"/>
              <a:chExt cx="1056356" cy="161999"/>
            </a:xfrm>
          </p:grpSpPr>
          <p:grpSp>
            <p:nvGrpSpPr>
              <p:cNvPr id="6" name="Group 5">
                <a:extLst>
                  <a:ext uri="{FF2B5EF4-FFF2-40B4-BE49-F238E27FC236}">
                    <a16:creationId xmlns:a16="http://schemas.microsoft.com/office/drawing/2014/main" id="{0508DC9A-BE86-41D6-5033-9E18465DFE69}"/>
                  </a:ext>
                </a:extLst>
              </p:cNvPr>
              <p:cNvGrpSpPr/>
              <p:nvPr/>
            </p:nvGrpSpPr>
            <p:grpSpPr>
              <a:xfrm>
                <a:off x="22440" y="38103"/>
                <a:ext cx="1056356" cy="161999"/>
                <a:chOff x="31572" y="34060"/>
                <a:chExt cx="1486312" cy="200483"/>
              </a:xfrm>
            </p:grpSpPr>
            <p:sp>
              <p:nvSpPr>
                <p:cNvPr id="8" name="Arrow: Pentagon 7">
                  <a:extLst>
                    <a:ext uri="{FF2B5EF4-FFF2-40B4-BE49-F238E27FC236}">
                      <a16:creationId xmlns:a16="http://schemas.microsoft.com/office/drawing/2014/main" id="{86284B98-80D1-2701-F7BA-C770123EFAB1}"/>
                    </a:ext>
                  </a:extLst>
                </p:cNvPr>
                <p:cNvSpPr/>
                <p:nvPr/>
              </p:nvSpPr>
              <p:spPr>
                <a:xfrm>
                  <a:off x="169849" y="34060"/>
                  <a:ext cx="1348035" cy="200483"/>
                </a:xfrm>
                <a:prstGeom prst="homePlate">
                  <a:avLst/>
                </a:prstGeom>
                <a:solidFill>
                  <a:srgbClr val="FCFFEF"/>
                </a:solidFill>
                <a:ln>
                  <a:solidFill>
                    <a:schemeClr val="accent2">
                      <a:lumMod val="20000"/>
                      <a:lumOff val="8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pPr>
                    <a:lnSpc>
                      <a:spcPct val="106000"/>
                    </a:lnSpc>
                    <a:spcAft>
                      <a:spcPts val="800"/>
                    </a:spcAft>
                  </a:pPr>
                  <a:r>
                    <a:rPr lang="vi-VN" sz="1000" b="1" kern="1200">
                      <a:solidFill>
                        <a:srgbClr val="0000CC"/>
                      </a:solidFill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endParaRPr lang="vi-VN" sz="110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" name="Arrow: Chevron 8">
                  <a:extLst>
                    <a:ext uri="{FF2B5EF4-FFF2-40B4-BE49-F238E27FC236}">
                      <a16:creationId xmlns:a16="http://schemas.microsoft.com/office/drawing/2014/main" id="{921391B5-7A69-77AA-DA55-A6CCE90538F5}"/>
                    </a:ext>
                  </a:extLst>
                </p:cNvPr>
                <p:cNvSpPr/>
                <p:nvPr/>
              </p:nvSpPr>
              <p:spPr>
                <a:xfrm>
                  <a:off x="31572" y="60342"/>
                  <a:ext cx="162630" cy="170831"/>
                </a:xfrm>
                <a:prstGeom prst="chevron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  <p:sp>
              <p:nvSpPr>
                <p:cNvPr id="10" name="Arrow: Chevron 9">
                  <a:extLst>
                    <a:ext uri="{FF2B5EF4-FFF2-40B4-BE49-F238E27FC236}">
                      <a16:creationId xmlns:a16="http://schemas.microsoft.com/office/drawing/2014/main" id="{7436771E-3597-397D-8508-388EC4C36B1E}"/>
                    </a:ext>
                  </a:extLst>
                </p:cNvPr>
                <p:cNvSpPr/>
                <p:nvPr/>
              </p:nvSpPr>
              <p:spPr>
                <a:xfrm>
                  <a:off x="116273" y="60276"/>
                  <a:ext cx="162603" cy="174267"/>
                </a:xfrm>
                <a:prstGeom prst="chevron">
                  <a:avLst/>
                </a:prstGeom>
                <a:solidFill>
                  <a:srgbClr val="FFC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7" name="TextBox 56">
                <a:extLst>
                  <a:ext uri="{FF2B5EF4-FFF2-40B4-BE49-F238E27FC236}">
                    <a16:creationId xmlns:a16="http://schemas.microsoft.com/office/drawing/2014/main" id="{4774FFB5-E689-8259-7E58-F09D5A7EA3E5}"/>
                  </a:ext>
                </a:extLst>
              </p:cNvPr>
              <p:cNvSpPr txBox="1"/>
              <p:nvPr/>
            </p:nvSpPr>
            <p:spPr>
              <a:xfrm>
                <a:off x="198205" y="59377"/>
                <a:ext cx="807002" cy="100037"/>
              </a:xfrm>
              <a:prstGeom prst="rect">
                <a:avLst/>
              </a:prstGeom>
              <a:noFill/>
            </p:spPr>
            <p:txBody>
              <a:bodyPr wrap="square" tIns="54000" bIns="0">
                <a:noAutofit/>
              </a:bodyPr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3800" b="1" kern="1200" dirty="0">
                    <a:solidFill>
                      <a:srgbClr val="0000CC"/>
                    </a:solidFill>
                    <a:effectLst/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</a:t>
                </a:r>
                <a:r>
                  <a:rPr lang="en-US" sz="3800" b="1" dirty="0">
                    <a:solidFill>
                      <a:srgbClr val="0000CC"/>
                    </a:solidFill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6.2</a:t>
                </a:r>
                <a:endParaRPr lang="vi-VN" sz="3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42D65D61-7A7E-DE9B-63CF-B972814E561B}"/>
              </a:ext>
            </a:extLst>
          </p:cNvPr>
          <p:cNvSpPr txBox="1"/>
          <p:nvPr/>
        </p:nvSpPr>
        <p:spPr>
          <a:xfrm>
            <a:off x="428770" y="5688806"/>
            <a:ext cx="23665149" cy="14465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   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ãy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o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í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ụ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ề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o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ằng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g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ặc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u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ãy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ỉ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ra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ị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ó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908D63E-0C37-1A33-323C-536200FF47BA}"/>
              </a:ext>
            </a:extLst>
          </p:cNvPr>
          <p:cNvSpPr txBox="1"/>
          <p:nvPr/>
        </p:nvSpPr>
        <p:spPr>
          <a:xfrm>
            <a:off x="509295" y="8707505"/>
            <a:ext cx="23670424" cy="14465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í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ụ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: </a:t>
            </a:r>
            <a:r>
              <a:rPr lang="vi-VN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ống</a:t>
            </a:r>
            <a:r>
              <a:rPr lang="vi-VN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kê s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ố</a:t>
            </a:r>
            <a:r>
              <a:rPr lang="vi-VN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a </a:t>
            </a:r>
            <a:r>
              <a:rPr lang="vi-VN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ắc</a:t>
            </a:r>
            <a:r>
              <a:rPr lang="vi-VN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vid</a:t>
            </a:r>
            <a:r>
              <a:rPr lang="vi-VN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rong 10 </a:t>
            </a:r>
            <a:r>
              <a:rPr lang="vi-VN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ày</a:t>
            </a:r>
            <a:r>
              <a:rPr lang="vi-VN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ầu</a:t>
            </a:r>
            <a:r>
              <a:rPr lang="vi-VN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áng</a:t>
            </a:r>
            <a:r>
              <a:rPr lang="vi-VN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8 năm 2021 </a:t>
            </a:r>
            <a:r>
              <a:rPr lang="vi-VN" sz="4400" b="1" i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theo </a:t>
            </a:r>
            <a:r>
              <a:rPr lang="vi-VN" sz="4400" b="1" i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</a:t>
            </a:r>
            <a:r>
              <a:rPr lang="vi-VN" sz="4400" b="1" i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in </a:t>
            </a:r>
            <a:r>
              <a:rPr lang="vi-VN" sz="4400" b="1" i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ịch</a:t>
            </a:r>
            <a:r>
              <a:rPr lang="vi-VN" sz="4400" b="1" i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ovid-19 </a:t>
            </a:r>
            <a:r>
              <a:rPr lang="vi-VN" sz="4400" b="1" i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vi-VN" sz="4400" b="1" i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i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ộ</a:t>
            </a:r>
            <a:r>
              <a:rPr lang="vi-VN" sz="4400" b="1" i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y </a:t>
            </a:r>
            <a:r>
              <a:rPr lang="vi-VN" sz="4400" b="1" i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ế</a:t>
            </a:r>
            <a:r>
              <a:rPr lang="vi-VN" sz="4400" b="1" i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.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22DC9C2-28FD-C460-1DA4-2D802D2F1745}"/>
              </a:ext>
            </a:extLst>
          </p:cNvPr>
          <p:cNvSpPr txBox="1"/>
          <p:nvPr/>
        </p:nvSpPr>
        <p:spPr>
          <a:xfrm>
            <a:off x="368930" y="7543800"/>
            <a:ext cx="23670424" cy="7516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4400" b="1" dirty="0" err="1">
                <a:solidFill>
                  <a:srgbClr val="C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ướng</a:t>
            </a:r>
            <a:r>
              <a:rPr lang="en-US" sz="4400" b="1" dirty="0">
                <a:solidFill>
                  <a:srgbClr val="C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ẫn</a:t>
            </a:r>
            <a:r>
              <a:rPr lang="en-US" sz="4400" b="1" dirty="0">
                <a:solidFill>
                  <a:srgbClr val="C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endParaRPr lang="en-US" sz="4400" b="1" dirty="0">
              <a:solidFill>
                <a:srgbClr val="C00000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4DE0FECA-02B4-EDB3-2F82-F08D6CFC94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178182"/>
              </p:ext>
            </p:extLst>
          </p:nvPr>
        </p:nvGraphicFramePr>
        <p:xfrm>
          <a:off x="123216" y="10231438"/>
          <a:ext cx="22091650" cy="234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6" imgW="6733244" imgH="715879" progId="Word.Document.12">
                  <p:embed/>
                </p:oleObj>
              </mc:Choice>
              <mc:Fallback>
                <p:oleObj name="Document" r:id="rId6" imgW="6733244" imgH="715879" progId="Word.Document.12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300B7FB9-FE2B-42B7-91B0-781BEA6815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3216" y="10231438"/>
                        <a:ext cx="22091650" cy="2341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1D7B4997-D0AB-0345-F10F-C03B00A893F4}"/>
              </a:ext>
            </a:extLst>
          </p:cNvPr>
          <p:cNvSpPr txBox="1"/>
          <p:nvPr/>
        </p:nvSpPr>
        <p:spPr>
          <a:xfrm>
            <a:off x="447848" y="7993559"/>
            <a:ext cx="12490314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: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ở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4D036BA6-1812-6D4A-E058-F5F70A86E876}"/>
                  </a:ext>
                </a:extLst>
              </p:cNvPr>
              <p:cNvSpPr txBox="1"/>
              <p:nvPr/>
            </p:nvSpPr>
            <p:spPr>
              <a:xfrm>
                <a:off x="489417" y="11659850"/>
                <a:ext cx="2255778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𝟔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𝟕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𝟖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𝟗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𝟏𝟎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4D036BA6-1812-6D4A-E058-F5F70A86E8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417" y="11659850"/>
                <a:ext cx="22557786" cy="769441"/>
              </a:xfrm>
              <a:prstGeom prst="rect">
                <a:avLst/>
              </a:prstGeom>
              <a:blipFill>
                <a:blip r:embed="rId9"/>
                <a:stretch>
                  <a:fillRect l="-1081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421C9B81-E2A3-9C69-5633-083F7523A555}"/>
                  </a:ext>
                </a:extLst>
              </p:cNvPr>
              <p:cNvSpPr txBox="1"/>
              <p:nvPr/>
            </p:nvSpPr>
            <p:spPr>
              <a:xfrm>
                <a:off x="491602" y="12523857"/>
                <a:ext cx="20996798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𝑻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={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𝟐𝟎𝟐𝟓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𝟐𝟐𝟔𝟕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𝟐𝟏𝟕𝟑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𝟗𝟑𝟓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𝟏𝟓𝟑𝟕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𝟏𝟒𝟗𝟕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𝟐𝟎𝟒𝟗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𝟐𝟎𝟎𝟐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𝟏𝟔𝟒𝟐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𝟏𝟒𝟔𝟔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421C9B81-E2A3-9C69-5633-083F7523A5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602" y="12523857"/>
                <a:ext cx="20996798" cy="769441"/>
              </a:xfrm>
              <a:prstGeom prst="rect">
                <a:avLst/>
              </a:prstGeom>
              <a:blipFill>
                <a:blip r:embed="rId10"/>
                <a:stretch>
                  <a:fillRect l="-1190"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4958158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" grpId="0"/>
      <p:bldP spid="11" grpId="0"/>
      <p:bldP spid="13" grpId="0"/>
      <p:bldP spid="14" grpId="0"/>
      <p:bldP spid="18" grpId="0"/>
      <p:bldP spid="23" grpId="0"/>
      <p:bldP spid="2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>
            <a:extLst>
              <a:ext uri="{FF2B5EF4-FFF2-40B4-BE49-F238E27FC236}">
                <a16:creationId xmlns:a16="http://schemas.microsoft.com/office/drawing/2014/main" id="{F5322D5D-00D8-42B9-BCDA-53D3D944992D}"/>
              </a:ext>
            </a:extLst>
          </p:cNvPr>
          <p:cNvSpPr txBox="1"/>
          <p:nvPr/>
        </p:nvSpPr>
        <p:spPr>
          <a:xfrm rot="10800000" flipH="1" flipV="1">
            <a:off x="152400" y="838200"/>
            <a:ext cx="91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27876408-5C92-1CF0-18EC-47125FF55F3B}"/>
              </a:ext>
            </a:extLst>
          </p:cNvPr>
          <p:cNvGrpSpPr/>
          <p:nvPr/>
        </p:nvGrpSpPr>
        <p:grpSpPr>
          <a:xfrm>
            <a:off x="-76200" y="1128674"/>
            <a:ext cx="24307800" cy="2135243"/>
            <a:chOff x="304800" y="2971797"/>
            <a:chExt cx="24307800" cy="1482549"/>
          </a:xfrm>
        </p:grpSpPr>
        <p:sp>
          <p:nvSpPr>
            <p:cNvPr id="4" name="Rounded Rectangle 19">
              <a:extLst>
                <a:ext uri="{FF2B5EF4-FFF2-40B4-BE49-F238E27FC236}">
                  <a16:creationId xmlns:a16="http://schemas.microsoft.com/office/drawing/2014/main" id="{7BAD949B-DA5E-9EFC-42A9-1F1D36F2509A}"/>
                </a:ext>
              </a:extLst>
            </p:cNvPr>
            <p:cNvSpPr/>
            <p:nvPr/>
          </p:nvSpPr>
          <p:spPr>
            <a:xfrm>
              <a:off x="621326" y="3048000"/>
              <a:ext cx="23991274" cy="1406346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6B6A9A46-0635-6A38-66AF-C06B750E9467}"/>
                </a:ext>
              </a:extLst>
            </p:cNvPr>
            <p:cNvGrpSpPr/>
            <p:nvPr/>
          </p:nvGrpSpPr>
          <p:grpSpPr>
            <a:xfrm>
              <a:off x="304800" y="2971797"/>
              <a:ext cx="3276233" cy="580289"/>
              <a:chOff x="22440" y="38103"/>
              <a:chExt cx="1056356" cy="161999"/>
            </a:xfrm>
          </p:grpSpPr>
          <p:grpSp>
            <p:nvGrpSpPr>
              <p:cNvPr id="6" name="Group 5">
                <a:extLst>
                  <a:ext uri="{FF2B5EF4-FFF2-40B4-BE49-F238E27FC236}">
                    <a16:creationId xmlns:a16="http://schemas.microsoft.com/office/drawing/2014/main" id="{0508DC9A-BE86-41D6-5033-9E18465DFE69}"/>
                  </a:ext>
                </a:extLst>
              </p:cNvPr>
              <p:cNvGrpSpPr/>
              <p:nvPr/>
            </p:nvGrpSpPr>
            <p:grpSpPr>
              <a:xfrm>
                <a:off x="22440" y="38103"/>
                <a:ext cx="1056356" cy="161999"/>
                <a:chOff x="31572" y="34060"/>
                <a:chExt cx="1486312" cy="200483"/>
              </a:xfrm>
            </p:grpSpPr>
            <p:sp>
              <p:nvSpPr>
                <p:cNvPr id="8" name="Arrow: Pentagon 7">
                  <a:extLst>
                    <a:ext uri="{FF2B5EF4-FFF2-40B4-BE49-F238E27FC236}">
                      <a16:creationId xmlns:a16="http://schemas.microsoft.com/office/drawing/2014/main" id="{86284B98-80D1-2701-F7BA-C770123EFAB1}"/>
                    </a:ext>
                  </a:extLst>
                </p:cNvPr>
                <p:cNvSpPr/>
                <p:nvPr/>
              </p:nvSpPr>
              <p:spPr>
                <a:xfrm>
                  <a:off x="169849" y="34060"/>
                  <a:ext cx="1348035" cy="200483"/>
                </a:xfrm>
                <a:prstGeom prst="homePlate">
                  <a:avLst/>
                </a:prstGeom>
                <a:solidFill>
                  <a:srgbClr val="FCFFEF"/>
                </a:solidFill>
                <a:ln>
                  <a:solidFill>
                    <a:schemeClr val="accent2">
                      <a:lumMod val="20000"/>
                      <a:lumOff val="8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pPr>
                    <a:lnSpc>
                      <a:spcPct val="106000"/>
                    </a:lnSpc>
                    <a:spcAft>
                      <a:spcPts val="800"/>
                    </a:spcAft>
                  </a:pPr>
                  <a:r>
                    <a:rPr lang="vi-VN" sz="1000" b="1" kern="1200">
                      <a:solidFill>
                        <a:srgbClr val="0000CC"/>
                      </a:solidFill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endParaRPr lang="vi-VN" sz="110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" name="Arrow: Chevron 8">
                  <a:extLst>
                    <a:ext uri="{FF2B5EF4-FFF2-40B4-BE49-F238E27FC236}">
                      <a16:creationId xmlns:a16="http://schemas.microsoft.com/office/drawing/2014/main" id="{921391B5-7A69-77AA-DA55-A6CCE90538F5}"/>
                    </a:ext>
                  </a:extLst>
                </p:cNvPr>
                <p:cNvSpPr/>
                <p:nvPr/>
              </p:nvSpPr>
              <p:spPr>
                <a:xfrm>
                  <a:off x="31572" y="60342"/>
                  <a:ext cx="162630" cy="170831"/>
                </a:xfrm>
                <a:prstGeom prst="chevron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  <p:sp>
              <p:nvSpPr>
                <p:cNvPr id="10" name="Arrow: Chevron 9">
                  <a:extLst>
                    <a:ext uri="{FF2B5EF4-FFF2-40B4-BE49-F238E27FC236}">
                      <a16:creationId xmlns:a16="http://schemas.microsoft.com/office/drawing/2014/main" id="{7436771E-3597-397D-8508-388EC4C36B1E}"/>
                    </a:ext>
                  </a:extLst>
                </p:cNvPr>
                <p:cNvSpPr/>
                <p:nvPr/>
              </p:nvSpPr>
              <p:spPr>
                <a:xfrm>
                  <a:off x="116273" y="60276"/>
                  <a:ext cx="162603" cy="174267"/>
                </a:xfrm>
                <a:prstGeom prst="chevron">
                  <a:avLst/>
                </a:prstGeom>
                <a:solidFill>
                  <a:srgbClr val="FFC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7" name="TextBox 56">
                <a:extLst>
                  <a:ext uri="{FF2B5EF4-FFF2-40B4-BE49-F238E27FC236}">
                    <a16:creationId xmlns:a16="http://schemas.microsoft.com/office/drawing/2014/main" id="{4774FFB5-E689-8259-7E58-F09D5A7EA3E5}"/>
                  </a:ext>
                </a:extLst>
              </p:cNvPr>
              <p:cNvSpPr txBox="1"/>
              <p:nvPr/>
            </p:nvSpPr>
            <p:spPr>
              <a:xfrm>
                <a:off x="198205" y="59377"/>
                <a:ext cx="807002" cy="100037"/>
              </a:xfrm>
              <a:prstGeom prst="rect">
                <a:avLst/>
              </a:prstGeom>
              <a:noFill/>
            </p:spPr>
            <p:txBody>
              <a:bodyPr wrap="square" tIns="54000" bIns="0">
                <a:noAutofit/>
              </a:bodyPr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3800" b="1" kern="1200" dirty="0">
                    <a:solidFill>
                      <a:srgbClr val="0000CC"/>
                    </a:solidFill>
                    <a:effectLst/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</a:t>
                </a:r>
                <a:r>
                  <a:rPr lang="en-US" sz="3800" b="1" dirty="0">
                    <a:solidFill>
                      <a:srgbClr val="0000CC"/>
                    </a:solidFill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6.2</a:t>
                </a:r>
                <a:endParaRPr lang="vi-VN" sz="3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42D65D61-7A7E-DE9B-63CF-B972814E561B}"/>
              </a:ext>
            </a:extLst>
          </p:cNvPr>
          <p:cNvSpPr txBox="1"/>
          <p:nvPr/>
        </p:nvSpPr>
        <p:spPr>
          <a:xfrm>
            <a:off x="480651" y="1408923"/>
            <a:ext cx="23665149" cy="14465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   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ãy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o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í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ụ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ề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o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ằng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g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ặc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u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ãy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ỉ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ra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ị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ó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22DC9C2-28FD-C460-1DA4-2D802D2F1745}"/>
              </a:ext>
            </a:extLst>
          </p:cNvPr>
          <p:cNvSpPr txBox="1"/>
          <p:nvPr/>
        </p:nvSpPr>
        <p:spPr>
          <a:xfrm>
            <a:off x="420811" y="3263917"/>
            <a:ext cx="23670424" cy="7516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4400" b="1" dirty="0" err="1">
                <a:solidFill>
                  <a:srgbClr val="C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ướng</a:t>
            </a:r>
            <a:r>
              <a:rPr lang="en-US" sz="4400" b="1" dirty="0">
                <a:solidFill>
                  <a:srgbClr val="C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ẫn</a:t>
            </a:r>
            <a:r>
              <a:rPr lang="en-US" sz="4400" b="1" dirty="0">
                <a:solidFill>
                  <a:srgbClr val="C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endParaRPr lang="en-US" sz="4400" b="1" dirty="0">
              <a:solidFill>
                <a:srgbClr val="C00000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8D0EF4E-C3BD-3AB2-152F-09C807ECC1A1}"/>
              </a:ext>
            </a:extLst>
          </p:cNvPr>
          <p:cNvSpPr txBox="1"/>
          <p:nvPr/>
        </p:nvSpPr>
        <p:spPr>
          <a:xfrm>
            <a:off x="483894" y="3810000"/>
            <a:ext cx="12490314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: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ở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9CFAACD3-7446-DC65-66FF-6A6B2CB80678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3124201" y="4579441"/>
            <a:ext cx="17373599" cy="8962514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65108B7F-9DE4-A385-1A45-798B79031546}"/>
              </a:ext>
            </a:extLst>
          </p:cNvPr>
          <p:cNvSpPr txBox="1"/>
          <p:nvPr/>
        </p:nvSpPr>
        <p:spPr>
          <a:xfrm>
            <a:off x="480651" y="4609290"/>
            <a:ext cx="264355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í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ụ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:</a:t>
            </a:r>
          </a:p>
        </p:txBody>
      </p:sp>
    </p:spTree>
    <p:extLst>
      <p:ext uri="{BB962C8B-B14F-4D97-AF65-F5344CB8AC3E}">
        <p14:creationId xmlns:p14="http://schemas.microsoft.com/office/powerpoint/2010/main" val="125521149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>
            <a:extLst>
              <a:ext uri="{FF2B5EF4-FFF2-40B4-BE49-F238E27FC236}">
                <a16:creationId xmlns:a16="http://schemas.microsoft.com/office/drawing/2014/main" id="{F5322D5D-00D8-42B9-BCDA-53D3D944992D}"/>
              </a:ext>
            </a:extLst>
          </p:cNvPr>
          <p:cNvSpPr txBox="1"/>
          <p:nvPr/>
        </p:nvSpPr>
        <p:spPr>
          <a:xfrm rot="10800000" flipH="1" flipV="1">
            <a:off x="152400" y="838200"/>
            <a:ext cx="91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5D4A5199-2F9C-C816-9C8C-4883E7EF69AF}"/>
              </a:ext>
            </a:extLst>
          </p:cNvPr>
          <p:cNvGrpSpPr/>
          <p:nvPr/>
        </p:nvGrpSpPr>
        <p:grpSpPr>
          <a:xfrm>
            <a:off x="-15949" y="990600"/>
            <a:ext cx="24229194" cy="3200400"/>
            <a:chOff x="304800" y="2971797"/>
            <a:chExt cx="24229194" cy="308864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Rounded Rectangle 19">
                  <a:extLst>
                    <a:ext uri="{FF2B5EF4-FFF2-40B4-BE49-F238E27FC236}">
                      <a16:creationId xmlns:a16="http://schemas.microsoft.com/office/drawing/2014/main" id="{53629918-7066-DAB9-59EB-4ED526696574}"/>
                    </a:ext>
                  </a:extLst>
                </p:cNvPr>
                <p:cNvSpPr/>
                <p:nvPr/>
              </p:nvSpPr>
              <p:spPr>
                <a:xfrm>
                  <a:off x="457200" y="3048000"/>
                  <a:ext cx="24076794" cy="3012440"/>
                </a:xfrm>
                <a:prstGeom prst="roundRect">
                  <a:avLst>
                    <a:gd name="adj" fmla="val 4496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>
                  <a:solidFill>
                    <a:srgbClr val="99915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                 </a:t>
                  </a:r>
                </a:p>
                <a:p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                 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ìm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ập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xác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ịnh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ác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àm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au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:</a:t>
                  </a:r>
                </a:p>
                <a:p>
                  <a:r>
                    <a:rPr lang="vi-VN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a) </a:t>
                  </a:r>
                  <a14:m>
                    <m:oMath xmlns:m="http://schemas.openxmlformats.org/officeDocument/2006/math">
                      <m:r>
                        <a:rPr lang="en-US" sz="44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𝐲</m:t>
                      </m:r>
                      <m:r>
                        <a:rPr lang="en-US" sz="44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𝟐</m:t>
                      </m:r>
                      <m:sSup>
                        <m:sSupPr>
                          <m:ctrlP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𝒙</m:t>
                          </m:r>
                        </m:e>
                        <m:sup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𝟑</m:t>
                          </m:r>
                        </m:sup>
                      </m:sSup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𝟑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𝒙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𝟏</m:t>
                      </m:r>
                    </m:oMath>
                  </a14:m>
                  <a:endPara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b) </a:t>
                  </a:r>
                  <a14:m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𝒚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𝒙</m:t>
                          </m:r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−</m:t>
                          </m:r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𝟏</m:t>
                          </m:r>
                        </m:num>
                        <m:den>
                          <m:sSup>
                            <m:sSupPr>
                              <m:ctrlPr>
                                <a:rPr lang="en-US" sz="4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−</m:t>
                          </m:r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𝟑</m:t>
                          </m:r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𝒙</m:t>
                          </m:r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+</m:t>
                          </m:r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𝟐</m:t>
                          </m:r>
                        </m:den>
                      </m:f>
                    </m:oMath>
                  </a14:m>
                  <a:endPara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c) </a:t>
                  </a:r>
                  <a14:m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𝒚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𝒙</m:t>
                          </m:r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+</m:t>
                          </m:r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𝟏</m:t>
                          </m:r>
                        </m:e>
                      </m:rad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rad>
                        <m:radPr>
                          <m:degHide m:val="on"/>
                          <m:ctrlP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𝟏</m:t>
                          </m:r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−</m:t>
                          </m:r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𝒙</m:t>
                          </m:r>
                        </m:e>
                      </m:rad>
                    </m:oMath>
                  </a14:m>
                  <a:endParaRPr lang="vi-VN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endPara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25" name="Rounded Rectangle 19">
                  <a:extLst>
                    <a:ext uri="{FF2B5EF4-FFF2-40B4-BE49-F238E27FC236}">
                      <a16:creationId xmlns:a16="http://schemas.microsoft.com/office/drawing/2014/main" id="{53629918-7066-DAB9-59EB-4ED52669657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7200" y="3048000"/>
                  <a:ext cx="24076794" cy="3012440"/>
                </a:xfrm>
                <a:prstGeom prst="roundRect">
                  <a:avLst>
                    <a:gd name="adj" fmla="val 4496"/>
                  </a:avLst>
                </a:prstGeom>
                <a:blipFill>
                  <a:blip r:embed="rId3"/>
                  <a:stretch>
                    <a:fillRect l="-127" t="-4078" b="-9126"/>
                  </a:stretch>
                </a:blipFill>
                <a:ln>
                  <a:solidFill>
                    <a:srgbClr val="999158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26" name="Group 25">
              <a:extLst>
                <a:ext uri="{FF2B5EF4-FFF2-40B4-BE49-F238E27FC236}">
                  <a16:creationId xmlns:a16="http://schemas.microsoft.com/office/drawing/2014/main" id="{A89A4043-9363-9706-FEDF-7051E2AF4B45}"/>
                </a:ext>
              </a:extLst>
            </p:cNvPr>
            <p:cNvGrpSpPr/>
            <p:nvPr/>
          </p:nvGrpSpPr>
          <p:grpSpPr>
            <a:xfrm>
              <a:off x="304800" y="2971797"/>
              <a:ext cx="3276233" cy="808931"/>
              <a:chOff x="22440" y="38103"/>
              <a:chExt cx="1056356" cy="225829"/>
            </a:xfrm>
          </p:grpSpPr>
          <p:grpSp>
            <p:nvGrpSpPr>
              <p:cNvPr id="27" name="Group 26">
                <a:extLst>
                  <a:ext uri="{FF2B5EF4-FFF2-40B4-BE49-F238E27FC236}">
                    <a16:creationId xmlns:a16="http://schemas.microsoft.com/office/drawing/2014/main" id="{C3FBF66E-5561-A795-BBBE-708C826788FD}"/>
                  </a:ext>
                </a:extLst>
              </p:cNvPr>
              <p:cNvGrpSpPr/>
              <p:nvPr/>
            </p:nvGrpSpPr>
            <p:grpSpPr>
              <a:xfrm>
                <a:off x="22440" y="38103"/>
                <a:ext cx="1056356" cy="225829"/>
                <a:chOff x="31572" y="34060"/>
                <a:chExt cx="1486312" cy="279476"/>
              </a:xfrm>
            </p:grpSpPr>
            <p:sp>
              <p:nvSpPr>
                <p:cNvPr id="29" name="Arrow: Pentagon 28">
                  <a:extLst>
                    <a:ext uri="{FF2B5EF4-FFF2-40B4-BE49-F238E27FC236}">
                      <a16:creationId xmlns:a16="http://schemas.microsoft.com/office/drawing/2014/main" id="{C855CC05-0703-F2AD-483F-27C764A9B9AE}"/>
                    </a:ext>
                  </a:extLst>
                </p:cNvPr>
                <p:cNvSpPr/>
                <p:nvPr/>
              </p:nvSpPr>
              <p:spPr>
                <a:xfrm>
                  <a:off x="169849" y="34060"/>
                  <a:ext cx="1348035" cy="279476"/>
                </a:xfrm>
                <a:prstGeom prst="homePlate">
                  <a:avLst/>
                </a:prstGeom>
                <a:solidFill>
                  <a:srgbClr val="FCFFEF"/>
                </a:solidFill>
                <a:ln>
                  <a:solidFill>
                    <a:schemeClr val="accent2">
                      <a:lumMod val="20000"/>
                      <a:lumOff val="8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pPr>
                    <a:lnSpc>
                      <a:spcPct val="106000"/>
                    </a:lnSpc>
                    <a:spcAft>
                      <a:spcPts val="800"/>
                    </a:spcAft>
                  </a:pPr>
                  <a:r>
                    <a:rPr lang="vi-VN" sz="1000" b="1" kern="1200">
                      <a:solidFill>
                        <a:srgbClr val="0000CC"/>
                      </a:solidFill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endParaRPr lang="vi-VN" sz="110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0" name="Arrow: Chevron 29">
                  <a:extLst>
                    <a:ext uri="{FF2B5EF4-FFF2-40B4-BE49-F238E27FC236}">
                      <a16:creationId xmlns:a16="http://schemas.microsoft.com/office/drawing/2014/main" id="{021EF32F-5F3C-A3EE-8BFB-6FA09D574F91}"/>
                    </a:ext>
                  </a:extLst>
                </p:cNvPr>
                <p:cNvSpPr/>
                <p:nvPr/>
              </p:nvSpPr>
              <p:spPr>
                <a:xfrm>
                  <a:off x="31572" y="60342"/>
                  <a:ext cx="162630" cy="170831"/>
                </a:xfrm>
                <a:prstGeom prst="chevron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  <p:sp>
              <p:nvSpPr>
                <p:cNvPr id="31" name="Arrow: Chevron 30">
                  <a:extLst>
                    <a:ext uri="{FF2B5EF4-FFF2-40B4-BE49-F238E27FC236}">
                      <a16:creationId xmlns:a16="http://schemas.microsoft.com/office/drawing/2014/main" id="{28708207-8DFF-4E6F-87E1-DE324719508D}"/>
                    </a:ext>
                  </a:extLst>
                </p:cNvPr>
                <p:cNvSpPr/>
                <p:nvPr/>
              </p:nvSpPr>
              <p:spPr>
                <a:xfrm>
                  <a:off x="116273" y="60276"/>
                  <a:ext cx="162603" cy="174267"/>
                </a:xfrm>
                <a:prstGeom prst="chevron">
                  <a:avLst/>
                </a:prstGeom>
                <a:solidFill>
                  <a:srgbClr val="FFC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28" name="TextBox 56">
                <a:extLst>
                  <a:ext uri="{FF2B5EF4-FFF2-40B4-BE49-F238E27FC236}">
                    <a16:creationId xmlns:a16="http://schemas.microsoft.com/office/drawing/2014/main" id="{5769C815-B930-8F98-1FA5-E9A253A80652}"/>
                  </a:ext>
                </a:extLst>
              </p:cNvPr>
              <p:cNvSpPr txBox="1"/>
              <p:nvPr/>
            </p:nvSpPr>
            <p:spPr>
              <a:xfrm>
                <a:off x="198205" y="59377"/>
                <a:ext cx="807002" cy="161909"/>
              </a:xfrm>
              <a:prstGeom prst="rect">
                <a:avLst/>
              </a:prstGeom>
              <a:noFill/>
            </p:spPr>
            <p:txBody>
              <a:bodyPr wrap="square" tIns="54000" bIns="0">
                <a:noAutofit/>
              </a:bodyPr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3800" b="1" kern="1200" dirty="0">
                    <a:solidFill>
                      <a:srgbClr val="0000CC"/>
                    </a:solidFill>
                    <a:effectLst/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</a:t>
                </a:r>
                <a:r>
                  <a:rPr lang="en-US" sz="3800" b="1" dirty="0">
                    <a:solidFill>
                      <a:srgbClr val="0000CC"/>
                    </a:solidFill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6.3</a:t>
                </a:r>
                <a:endParaRPr lang="vi-VN" sz="3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80653577-19AB-67D1-0AF0-8E3A0511C635}"/>
              </a:ext>
            </a:extLst>
          </p:cNvPr>
          <p:cNvSpPr txBox="1"/>
          <p:nvPr/>
        </p:nvSpPr>
        <p:spPr>
          <a:xfrm>
            <a:off x="5607355" y="4288545"/>
            <a:ext cx="12667784" cy="7516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4400" b="1" dirty="0" err="1">
                <a:solidFill>
                  <a:srgbClr val="C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ướng</a:t>
            </a:r>
            <a:r>
              <a:rPr lang="en-US" sz="4400" b="1" dirty="0">
                <a:solidFill>
                  <a:srgbClr val="C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ẫn</a:t>
            </a:r>
            <a:r>
              <a:rPr lang="en-US" sz="4400" b="1" dirty="0">
                <a:solidFill>
                  <a:srgbClr val="C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endParaRPr lang="en-US" sz="4400" b="1" dirty="0">
              <a:solidFill>
                <a:srgbClr val="C00000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1516B25-23A3-3474-EFE2-623E69BAA603}"/>
                  </a:ext>
                </a:extLst>
              </p:cNvPr>
              <p:cNvSpPr txBox="1"/>
              <p:nvPr/>
            </p:nvSpPr>
            <p:spPr>
              <a:xfrm>
                <a:off x="349965" y="5188668"/>
                <a:ext cx="93726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1516B25-23A3-3474-EFE2-623E69BAA6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965" y="5188668"/>
                <a:ext cx="9372600" cy="769441"/>
              </a:xfrm>
              <a:prstGeom prst="rect">
                <a:avLst/>
              </a:prstGeom>
              <a:blipFill>
                <a:blip r:embed="rId4"/>
                <a:stretch>
                  <a:fillRect l="-2601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88DAF96-6FAF-5A77-8E38-DEDCCA651813}"/>
                  </a:ext>
                </a:extLst>
              </p:cNvPr>
              <p:cNvSpPr txBox="1"/>
              <p:nvPr/>
            </p:nvSpPr>
            <p:spPr>
              <a:xfrm>
                <a:off x="304800" y="6093517"/>
                <a:ext cx="16703749" cy="16026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Hàm số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num>
                      <m:den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den>
                    </m:f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sSup>
                      <m:sSupPr>
                        <m:ctrlPr>
                          <a:rPr lang="en-US" sz="4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𝟑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𝟐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≠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</m:t>
                            </m:r>
                          </m:e>
                          <m:e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≠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e>
                        </m:eqArr>
                      </m:e>
                    </m:d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88DAF96-6FAF-5A77-8E38-DEDCCA6518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6093517"/>
                <a:ext cx="16703749" cy="1602683"/>
              </a:xfrm>
              <a:prstGeom prst="rect">
                <a:avLst/>
              </a:prstGeom>
              <a:blipFill>
                <a:blip r:embed="rId5"/>
                <a:stretch>
                  <a:fillRect l="-14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10992CE-BC5E-716F-26F9-2B275E19A4C7}"/>
                  </a:ext>
                </a:extLst>
              </p:cNvPr>
              <p:cNvSpPr txBox="1"/>
              <p:nvPr/>
            </p:nvSpPr>
            <p:spPr>
              <a:xfrm>
                <a:off x="1066800" y="7993559"/>
                <a:ext cx="93726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\</m:t>
                    </m:r>
                    <m:r>
                      <m:rPr>
                        <m:lit/>
                      </m:rP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{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𝟐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10992CE-BC5E-716F-26F9-2B275E19A4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7993559"/>
                <a:ext cx="9372600" cy="769441"/>
              </a:xfrm>
              <a:prstGeom prst="rect">
                <a:avLst/>
              </a:prstGeom>
              <a:blipFill>
                <a:blip r:embed="rId6"/>
                <a:stretch>
                  <a:fillRect l="-2601" t="-18898" b="-330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BB73CB8-626A-12B3-8375-4CE254A4676C}"/>
                  </a:ext>
                </a:extLst>
              </p:cNvPr>
              <p:cNvSpPr txBox="1"/>
              <p:nvPr/>
            </p:nvSpPr>
            <p:spPr>
              <a:xfrm>
                <a:off x="349964" y="8793656"/>
                <a:ext cx="17925175" cy="16026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Hàm số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e>
                    </m:rad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</m:rad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≥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≥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</m:e>
                        </m:eqAr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≥−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</m:t>
                            </m:r>
                          </m:e>
                          <m:e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</m:t>
                            </m:r>
                          </m:e>
                        </m:eqArr>
                      </m:e>
                    </m:d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 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BB73CB8-626A-12B3-8375-4CE254A467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964" y="8793656"/>
                <a:ext cx="17925175" cy="1602683"/>
              </a:xfrm>
              <a:prstGeom prst="rect">
                <a:avLst/>
              </a:prstGeom>
              <a:blipFill>
                <a:blip r:embed="rId7"/>
                <a:stretch>
                  <a:fillRect l="-13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D623C05-07A2-F22E-917B-31CF1BA09D0E}"/>
                  </a:ext>
                </a:extLst>
              </p:cNvPr>
              <p:cNvSpPr txBox="1"/>
              <p:nvPr/>
            </p:nvSpPr>
            <p:spPr>
              <a:xfrm>
                <a:off x="1066800" y="10668000"/>
                <a:ext cx="93726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D623C05-07A2-F22E-917B-31CF1BA09D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10668000"/>
                <a:ext cx="9372600" cy="769441"/>
              </a:xfrm>
              <a:prstGeom prst="rect">
                <a:avLst/>
              </a:prstGeom>
              <a:blipFill>
                <a:blip r:embed="rId8"/>
                <a:stretch>
                  <a:fillRect l="-2601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3878994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9" grpId="0"/>
      <p:bldP spid="10" grpId="0"/>
      <p:bldP spid="12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>
            <a:extLst>
              <a:ext uri="{FF2B5EF4-FFF2-40B4-BE49-F238E27FC236}">
                <a16:creationId xmlns:a16="http://schemas.microsoft.com/office/drawing/2014/main" id="{F5322D5D-00D8-42B9-BCDA-53D3D944992D}"/>
              </a:ext>
            </a:extLst>
          </p:cNvPr>
          <p:cNvSpPr txBox="1"/>
          <p:nvPr/>
        </p:nvSpPr>
        <p:spPr>
          <a:xfrm rot="10800000" flipH="1" flipV="1">
            <a:off x="152400" y="838200"/>
            <a:ext cx="91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5D4A5199-2F9C-C816-9C8C-4883E7EF69AF}"/>
              </a:ext>
            </a:extLst>
          </p:cNvPr>
          <p:cNvGrpSpPr/>
          <p:nvPr/>
        </p:nvGrpSpPr>
        <p:grpSpPr>
          <a:xfrm>
            <a:off x="-15949" y="990600"/>
            <a:ext cx="24229194" cy="3231205"/>
            <a:chOff x="304800" y="2971797"/>
            <a:chExt cx="24229194" cy="3118372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5" name="Rounded Rectangle 19">
                  <a:extLst>
                    <a:ext uri="{FF2B5EF4-FFF2-40B4-BE49-F238E27FC236}">
                      <a16:creationId xmlns:a16="http://schemas.microsoft.com/office/drawing/2014/main" id="{53629918-7066-DAB9-59EB-4ED526696574}"/>
                    </a:ext>
                  </a:extLst>
                </p:cNvPr>
                <p:cNvSpPr/>
                <p:nvPr/>
              </p:nvSpPr>
              <p:spPr>
                <a:xfrm>
                  <a:off x="320749" y="3048000"/>
                  <a:ext cx="24213245" cy="3042169"/>
                </a:xfrm>
                <a:prstGeom prst="roundRect">
                  <a:avLst>
                    <a:gd name="adj" fmla="val 4496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>
                  <a:solidFill>
                    <a:srgbClr val="99915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ìm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ập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xác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ịnh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ập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á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ị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mỗi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àm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au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:</a:t>
                  </a:r>
                </a:p>
                <a:p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	</a:t>
                  </a:r>
                  <a:r>
                    <a:rPr lang="vi-VN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a) </a:t>
                  </a:r>
                  <a14:m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𝒚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𝟐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𝒙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𝟑</m:t>
                      </m:r>
                    </m:oMath>
                  </a14:m>
                  <a:r>
                    <a:rPr lang="vi-VN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;	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				</a:t>
                  </a:r>
                  <a:r>
                    <a:rPr lang="vi-VN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) </a:t>
                  </a:r>
                  <a14:m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lang="vi-VN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>
            <p:sp>
              <p:nvSpPr>
                <p:cNvPr id="25" name="Rounded Rectangle 19">
                  <a:extLst>
                    <a:ext uri="{FF2B5EF4-FFF2-40B4-BE49-F238E27FC236}">
                      <a16:creationId xmlns:a16="http://schemas.microsoft.com/office/drawing/2014/main" id="{53629918-7066-DAB9-59EB-4ED52669657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0749" y="3048000"/>
                  <a:ext cx="24213245" cy="3042169"/>
                </a:xfrm>
                <a:prstGeom prst="roundRect">
                  <a:avLst>
                    <a:gd name="adj" fmla="val 4496"/>
                  </a:avLst>
                </a:prstGeom>
                <a:blipFill>
                  <a:blip r:embed="rId3"/>
                  <a:stretch>
                    <a:fillRect/>
                  </a:stretch>
                </a:blipFill>
                <a:ln>
                  <a:solidFill>
                    <a:srgbClr val="999158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26" name="Group 25">
              <a:extLst>
                <a:ext uri="{FF2B5EF4-FFF2-40B4-BE49-F238E27FC236}">
                  <a16:creationId xmlns:a16="http://schemas.microsoft.com/office/drawing/2014/main" id="{A89A4043-9363-9706-FEDF-7051E2AF4B45}"/>
                </a:ext>
              </a:extLst>
            </p:cNvPr>
            <p:cNvGrpSpPr/>
            <p:nvPr/>
          </p:nvGrpSpPr>
          <p:grpSpPr>
            <a:xfrm>
              <a:off x="304800" y="2971797"/>
              <a:ext cx="3276233" cy="808931"/>
              <a:chOff x="22440" y="38103"/>
              <a:chExt cx="1056356" cy="225829"/>
            </a:xfrm>
          </p:grpSpPr>
          <p:grpSp>
            <p:nvGrpSpPr>
              <p:cNvPr id="27" name="Group 26">
                <a:extLst>
                  <a:ext uri="{FF2B5EF4-FFF2-40B4-BE49-F238E27FC236}">
                    <a16:creationId xmlns:a16="http://schemas.microsoft.com/office/drawing/2014/main" id="{C3FBF66E-5561-A795-BBBE-708C826788FD}"/>
                  </a:ext>
                </a:extLst>
              </p:cNvPr>
              <p:cNvGrpSpPr/>
              <p:nvPr/>
            </p:nvGrpSpPr>
            <p:grpSpPr>
              <a:xfrm>
                <a:off x="22440" y="38103"/>
                <a:ext cx="1056356" cy="225829"/>
                <a:chOff x="31572" y="34060"/>
                <a:chExt cx="1486312" cy="279476"/>
              </a:xfrm>
            </p:grpSpPr>
            <p:sp>
              <p:nvSpPr>
                <p:cNvPr id="29" name="Arrow: Pentagon 28">
                  <a:extLst>
                    <a:ext uri="{FF2B5EF4-FFF2-40B4-BE49-F238E27FC236}">
                      <a16:creationId xmlns:a16="http://schemas.microsoft.com/office/drawing/2014/main" id="{C855CC05-0703-F2AD-483F-27C764A9B9AE}"/>
                    </a:ext>
                  </a:extLst>
                </p:cNvPr>
                <p:cNvSpPr/>
                <p:nvPr/>
              </p:nvSpPr>
              <p:spPr>
                <a:xfrm>
                  <a:off x="169849" y="34060"/>
                  <a:ext cx="1348035" cy="279476"/>
                </a:xfrm>
                <a:prstGeom prst="homePlate">
                  <a:avLst/>
                </a:prstGeom>
                <a:solidFill>
                  <a:srgbClr val="FCFFEF"/>
                </a:solidFill>
                <a:ln>
                  <a:solidFill>
                    <a:schemeClr val="accent2">
                      <a:lumMod val="20000"/>
                      <a:lumOff val="8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pPr>
                    <a:lnSpc>
                      <a:spcPct val="106000"/>
                    </a:lnSpc>
                    <a:spcAft>
                      <a:spcPts val="800"/>
                    </a:spcAft>
                  </a:pPr>
                  <a:r>
                    <a:rPr lang="vi-VN" sz="1000" b="1" kern="1200">
                      <a:solidFill>
                        <a:srgbClr val="0000CC"/>
                      </a:solidFill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endParaRPr lang="vi-VN" sz="110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0" name="Arrow: Chevron 29">
                  <a:extLst>
                    <a:ext uri="{FF2B5EF4-FFF2-40B4-BE49-F238E27FC236}">
                      <a16:creationId xmlns:a16="http://schemas.microsoft.com/office/drawing/2014/main" id="{021EF32F-5F3C-A3EE-8BFB-6FA09D574F91}"/>
                    </a:ext>
                  </a:extLst>
                </p:cNvPr>
                <p:cNvSpPr/>
                <p:nvPr/>
              </p:nvSpPr>
              <p:spPr>
                <a:xfrm>
                  <a:off x="31572" y="60342"/>
                  <a:ext cx="162630" cy="170831"/>
                </a:xfrm>
                <a:prstGeom prst="chevron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  <p:sp>
              <p:nvSpPr>
                <p:cNvPr id="31" name="Arrow: Chevron 30">
                  <a:extLst>
                    <a:ext uri="{FF2B5EF4-FFF2-40B4-BE49-F238E27FC236}">
                      <a16:creationId xmlns:a16="http://schemas.microsoft.com/office/drawing/2014/main" id="{28708207-8DFF-4E6F-87E1-DE324719508D}"/>
                    </a:ext>
                  </a:extLst>
                </p:cNvPr>
                <p:cNvSpPr/>
                <p:nvPr/>
              </p:nvSpPr>
              <p:spPr>
                <a:xfrm>
                  <a:off x="116273" y="60276"/>
                  <a:ext cx="162603" cy="174267"/>
                </a:xfrm>
                <a:prstGeom prst="chevron">
                  <a:avLst/>
                </a:prstGeom>
                <a:solidFill>
                  <a:srgbClr val="FFC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28" name="TextBox 56">
                <a:extLst>
                  <a:ext uri="{FF2B5EF4-FFF2-40B4-BE49-F238E27FC236}">
                    <a16:creationId xmlns:a16="http://schemas.microsoft.com/office/drawing/2014/main" id="{5769C815-B930-8F98-1FA5-E9A253A80652}"/>
                  </a:ext>
                </a:extLst>
              </p:cNvPr>
              <p:cNvSpPr txBox="1"/>
              <p:nvPr/>
            </p:nvSpPr>
            <p:spPr>
              <a:xfrm>
                <a:off x="198205" y="59377"/>
                <a:ext cx="807002" cy="161909"/>
              </a:xfrm>
              <a:prstGeom prst="rect">
                <a:avLst/>
              </a:prstGeom>
              <a:noFill/>
            </p:spPr>
            <p:txBody>
              <a:bodyPr wrap="square" tIns="54000" bIns="0">
                <a:noAutofit/>
              </a:bodyPr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3800" b="1" kern="1200" dirty="0">
                    <a:solidFill>
                      <a:srgbClr val="0000CC"/>
                    </a:solidFill>
                    <a:effectLst/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</a:t>
                </a:r>
                <a:r>
                  <a:rPr lang="en-US" sz="3800" b="1" dirty="0">
                    <a:solidFill>
                      <a:srgbClr val="0000CC"/>
                    </a:solidFill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6.4</a:t>
                </a:r>
                <a:endParaRPr lang="vi-VN" sz="3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80653577-19AB-67D1-0AF0-8E3A0511C635}"/>
              </a:ext>
            </a:extLst>
          </p:cNvPr>
          <p:cNvSpPr txBox="1"/>
          <p:nvPr/>
        </p:nvSpPr>
        <p:spPr>
          <a:xfrm>
            <a:off x="5607355" y="4288545"/>
            <a:ext cx="12667784" cy="7516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4400" b="1" dirty="0" err="1">
                <a:solidFill>
                  <a:srgbClr val="C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ướng</a:t>
            </a:r>
            <a:r>
              <a:rPr lang="en-US" sz="4400" b="1" dirty="0">
                <a:solidFill>
                  <a:srgbClr val="C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ẫn</a:t>
            </a:r>
            <a:r>
              <a:rPr lang="en-US" sz="4400" b="1" dirty="0">
                <a:solidFill>
                  <a:srgbClr val="C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endParaRPr lang="en-US" sz="4400" b="1" dirty="0">
              <a:solidFill>
                <a:srgbClr val="C00000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1516B25-23A3-3474-EFE2-623E69BAA603}"/>
                  </a:ext>
                </a:extLst>
              </p:cNvPr>
              <p:cNvSpPr txBox="1"/>
              <p:nvPr/>
            </p:nvSpPr>
            <p:spPr>
              <a:xfrm>
                <a:off x="349965" y="5188668"/>
                <a:ext cx="93726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1516B25-23A3-3474-EFE2-623E69BAA6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965" y="5188668"/>
                <a:ext cx="9372600" cy="769441"/>
              </a:xfrm>
              <a:prstGeom prst="rect">
                <a:avLst/>
              </a:prstGeom>
              <a:blipFill>
                <a:blip r:embed="rId4"/>
                <a:stretch>
                  <a:fillRect l="-2601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3D8A451-9A0F-00DF-8F91-326D9372CD69}"/>
                  </a:ext>
                </a:extLst>
              </p:cNvPr>
              <p:cNvSpPr txBox="1"/>
              <p:nvPr/>
            </p:nvSpPr>
            <p:spPr>
              <a:xfrm>
                <a:off x="1066800" y="6088559"/>
                <a:ext cx="93726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𝑻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3D8A451-9A0F-00DF-8F91-326D9372CD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6088559"/>
                <a:ext cx="9372600" cy="769441"/>
              </a:xfrm>
              <a:prstGeom prst="rect">
                <a:avLst/>
              </a:prstGeom>
              <a:blipFill>
                <a:blip r:embed="rId5"/>
                <a:stretch>
                  <a:fillRect l="-2601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5FF51A72-3109-22DD-650B-A09DCD41AED4}"/>
                  </a:ext>
                </a:extLst>
              </p:cNvPr>
              <p:cNvSpPr txBox="1"/>
              <p:nvPr/>
            </p:nvSpPr>
            <p:spPr>
              <a:xfrm>
                <a:off x="288851" y="6988451"/>
                <a:ext cx="93726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5FF51A72-3109-22DD-650B-A09DCD41AE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851" y="6988451"/>
                <a:ext cx="9372600" cy="769441"/>
              </a:xfrm>
              <a:prstGeom prst="rect">
                <a:avLst/>
              </a:prstGeom>
              <a:blipFill>
                <a:blip r:embed="rId6"/>
                <a:stretch>
                  <a:fillRect l="-2601"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A698B7D-A16E-9DF6-3BCA-165F987A6304}"/>
                  </a:ext>
                </a:extLst>
              </p:cNvPr>
              <p:cNvSpPr txBox="1"/>
              <p:nvPr/>
            </p:nvSpPr>
            <p:spPr>
              <a:xfrm>
                <a:off x="1005686" y="7888342"/>
                <a:ext cx="93726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𝑻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ctrlP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+∞</m:t>
                        </m:r>
                      </m:e>
                    </m:d>
                    <m:r>
                      <m:rPr>
                        <m:nor/>
                      </m:rP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A698B7D-A16E-9DF6-3BCA-165F987A63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5686" y="7888342"/>
                <a:ext cx="9372600" cy="769441"/>
              </a:xfrm>
              <a:prstGeom prst="rect">
                <a:avLst/>
              </a:prstGeom>
              <a:blipFill>
                <a:blip r:embed="rId7"/>
                <a:stretch>
                  <a:fillRect l="-2668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8750923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2" grpId="0"/>
      <p:bldP spid="3" grpId="0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>
            <a:extLst>
              <a:ext uri="{FF2B5EF4-FFF2-40B4-BE49-F238E27FC236}">
                <a16:creationId xmlns:a16="http://schemas.microsoft.com/office/drawing/2014/main" id="{F5322D5D-00D8-42B9-BCDA-53D3D944992D}"/>
              </a:ext>
            </a:extLst>
          </p:cNvPr>
          <p:cNvSpPr txBox="1"/>
          <p:nvPr/>
        </p:nvSpPr>
        <p:spPr>
          <a:xfrm rot="10800000" flipH="1" flipV="1">
            <a:off x="152400" y="838200"/>
            <a:ext cx="91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5D4A5199-2F9C-C816-9C8C-4883E7EF69AF}"/>
              </a:ext>
            </a:extLst>
          </p:cNvPr>
          <p:cNvGrpSpPr/>
          <p:nvPr/>
        </p:nvGrpSpPr>
        <p:grpSpPr>
          <a:xfrm>
            <a:off x="-15949" y="990600"/>
            <a:ext cx="24229194" cy="3040559"/>
            <a:chOff x="304800" y="2971797"/>
            <a:chExt cx="24229194" cy="311837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Rounded Rectangle 19">
                  <a:extLst>
                    <a:ext uri="{FF2B5EF4-FFF2-40B4-BE49-F238E27FC236}">
                      <a16:creationId xmlns:a16="http://schemas.microsoft.com/office/drawing/2014/main" id="{53629918-7066-DAB9-59EB-4ED526696574}"/>
                    </a:ext>
                  </a:extLst>
                </p:cNvPr>
                <p:cNvSpPr/>
                <p:nvPr/>
              </p:nvSpPr>
              <p:spPr>
                <a:xfrm>
                  <a:off x="320749" y="3048000"/>
                  <a:ext cx="24213245" cy="3042169"/>
                </a:xfrm>
                <a:prstGeom prst="roundRect">
                  <a:avLst>
                    <a:gd name="adj" fmla="val 4496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>
                  <a:solidFill>
                    <a:srgbClr val="99915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ẽ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ồ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ị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ác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àm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au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ỉ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ra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ác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oảng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ồng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iến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,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ghịch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iến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úng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:</a:t>
                  </a:r>
                </a:p>
                <a:p>
                  <a:r>
                    <a:rPr lang="vi-VN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a) </a:t>
                  </a:r>
                  <a14:m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𝒚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−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𝟐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𝒙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𝟏</m:t>
                      </m:r>
                    </m:oMath>
                  </a14:m>
                  <a:r>
                    <a:rPr lang="vi-VN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;	b) </a:t>
                  </a:r>
                  <a14:m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sSup>
                        <m:sSupPr>
                          <m:ctrlP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lang="vi-VN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25" name="Rounded Rectangle 19">
                  <a:extLst>
                    <a:ext uri="{FF2B5EF4-FFF2-40B4-BE49-F238E27FC236}">
                      <a16:creationId xmlns:a16="http://schemas.microsoft.com/office/drawing/2014/main" id="{53629918-7066-DAB9-59EB-4ED52669657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0749" y="3048000"/>
                  <a:ext cx="24213245" cy="3042169"/>
                </a:xfrm>
                <a:prstGeom prst="roundRect">
                  <a:avLst>
                    <a:gd name="adj" fmla="val 4496"/>
                  </a:avLst>
                </a:prstGeom>
                <a:blipFill>
                  <a:blip r:embed="rId3"/>
                  <a:stretch>
                    <a:fillRect l="-830"/>
                  </a:stretch>
                </a:blipFill>
                <a:ln>
                  <a:solidFill>
                    <a:srgbClr val="999158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26" name="Group 25">
              <a:extLst>
                <a:ext uri="{FF2B5EF4-FFF2-40B4-BE49-F238E27FC236}">
                  <a16:creationId xmlns:a16="http://schemas.microsoft.com/office/drawing/2014/main" id="{A89A4043-9363-9706-FEDF-7051E2AF4B45}"/>
                </a:ext>
              </a:extLst>
            </p:cNvPr>
            <p:cNvGrpSpPr/>
            <p:nvPr/>
          </p:nvGrpSpPr>
          <p:grpSpPr>
            <a:xfrm>
              <a:off x="304800" y="2971797"/>
              <a:ext cx="3276233" cy="808931"/>
              <a:chOff x="22440" y="38103"/>
              <a:chExt cx="1056356" cy="225829"/>
            </a:xfrm>
          </p:grpSpPr>
          <p:grpSp>
            <p:nvGrpSpPr>
              <p:cNvPr id="27" name="Group 26">
                <a:extLst>
                  <a:ext uri="{FF2B5EF4-FFF2-40B4-BE49-F238E27FC236}">
                    <a16:creationId xmlns:a16="http://schemas.microsoft.com/office/drawing/2014/main" id="{C3FBF66E-5561-A795-BBBE-708C826788FD}"/>
                  </a:ext>
                </a:extLst>
              </p:cNvPr>
              <p:cNvGrpSpPr/>
              <p:nvPr/>
            </p:nvGrpSpPr>
            <p:grpSpPr>
              <a:xfrm>
                <a:off x="22440" y="38103"/>
                <a:ext cx="1056356" cy="225829"/>
                <a:chOff x="31572" y="34060"/>
                <a:chExt cx="1486312" cy="279476"/>
              </a:xfrm>
            </p:grpSpPr>
            <p:sp>
              <p:nvSpPr>
                <p:cNvPr id="29" name="Arrow: Pentagon 28">
                  <a:extLst>
                    <a:ext uri="{FF2B5EF4-FFF2-40B4-BE49-F238E27FC236}">
                      <a16:creationId xmlns:a16="http://schemas.microsoft.com/office/drawing/2014/main" id="{C855CC05-0703-F2AD-483F-27C764A9B9AE}"/>
                    </a:ext>
                  </a:extLst>
                </p:cNvPr>
                <p:cNvSpPr/>
                <p:nvPr/>
              </p:nvSpPr>
              <p:spPr>
                <a:xfrm>
                  <a:off x="169849" y="34060"/>
                  <a:ext cx="1348035" cy="279476"/>
                </a:xfrm>
                <a:prstGeom prst="homePlate">
                  <a:avLst/>
                </a:prstGeom>
                <a:solidFill>
                  <a:srgbClr val="FCFFEF"/>
                </a:solidFill>
                <a:ln>
                  <a:solidFill>
                    <a:schemeClr val="accent2">
                      <a:lumMod val="20000"/>
                      <a:lumOff val="8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pPr>
                    <a:lnSpc>
                      <a:spcPct val="106000"/>
                    </a:lnSpc>
                    <a:spcAft>
                      <a:spcPts val="800"/>
                    </a:spcAft>
                  </a:pPr>
                  <a:r>
                    <a:rPr lang="vi-VN" sz="1000" b="1" kern="1200">
                      <a:solidFill>
                        <a:srgbClr val="0000CC"/>
                      </a:solidFill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endParaRPr lang="vi-VN" sz="110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0" name="Arrow: Chevron 29">
                  <a:extLst>
                    <a:ext uri="{FF2B5EF4-FFF2-40B4-BE49-F238E27FC236}">
                      <a16:creationId xmlns:a16="http://schemas.microsoft.com/office/drawing/2014/main" id="{021EF32F-5F3C-A3EE-8BFB-6FA09D574F91}"/>
                    </a:ext>
                  </a:extLst>
                </p:cNvPr>
                <p:cNvSpPr/>
                <p:nvPr/>
              </p:nvSpPr>
              <p:spPr>
                <a:xfrm>
                  <a:off x="31572" y="60342"/>
                  <a:ext cx="162630" cy="170831"/>
                </a:xfrm>
                <a:prstGeom prst="chevron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  <p:sp>
              <p:nvSpPr>
                <p:cNvPr id="31" name="Arrow: Chevron 30">
                  <a:extLst>
                    <a:ext uri="{FF2B5EF4-FFF2-40B4-BE49-F238E27FC236}">
                      <a16:creationId xmlns:a16="http://schemas.microsoft.com/office/drawing/2014/main" id="{28708207-8DFF-4E6F-87E1-DE324719508D}"/>
                    </a:ext>
                  </a:extLst>
                </p:cNvPr>
                <p:cNvSpPr/>
                <p:nvPr/>
              </p:nvSpPr>
              <p:spPr>
                <a:xfrm>
                  <a:off x="116273" y="60276"/>
                  <a:ext cx="162603" cy="174267"/>
                </a:xfrm>
                <a:prstGeom prst="chevron">
                  <a:avLst/>
                </a:prstGeom>
                <a:solidFill>
                  <a:srgbClr val="FFC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28" name="TextBox 56">
                <a:extLst>
                  <a:ext uri="{FF2B5EF4-FFF2-40B4-BE49-F238E27FC236}">
                    <a16:creationId xmlns:a16="http://schemas.microsoft.com/office/drawing/2014/main" id="{5769C815-B930-8F98-1FA5-E9A253A80652}"/>
                  </a:ext>
                </a:extLst>
              </p:cNvPr>
              <p:cNvSpPr txBox="1"/>
              <p:nvPr/>
            </p:nvSpPr>
            <p:spPr>
              <a:xfrm>
                <a:off x="198205" y="59377"/>
                <a:ext cx="807002" cy="161909"/>
              </a:xfrm>
              <a:prstGeom prst="rect">
                <a:avLst/>
              </a:prstGeom>
              <a:noFill/>
            </p:spPr>
            <p:txBody>
              <a:bodyPr wrap="square" tIns="54000" bIns="0">
                <a:noAutofit/>
              </a:bodyPr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3800" b="1" kern="1200" dirty="0">
                    <a:solidFill>
                      <a:srgbClr val="0000CC"/>
                    </a:solidFill>
                    <a:effectLst/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</a:t>
                </a:r>
                <a:r>
                  <a:rPr lang="en-US" sz="3800" b="1" dirty="0">
                    <a:solidFill>
                      <a:srgbClr val="0000CC"/>
                    </a:solidFill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6.5</a:t>
                </a:r>
                <a:endParaRPr lang="vi-VN" sz="3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80653577-19AB-67D1-0AF0-8E3A0511C635}"/>
              </a:ext>
            </a:extLst>
          </p:cNvPr>
          <p:cNvSpPr txBox="1"/>
          <p:nvPr/>
        </p:nvSpPr>
        <p:spPr>
          <a:xfrm>
            <a:off x="5238345" y="4020765"/>
            <a:ext cx="12667784" cy="7516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4400" b="1" dirty="0" err="1">
                <a:solidFill>
                  <a:srgbClr val="C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ướng</a:t>
            </a:r>
            <a:r>
              <a:rPr lang="en-US" sz="4400" b="1" dirty="0">
                <a:solidFill>
                  <a:srgbClr val="C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ẫn</a:t>
            </a:r>
            <a:r>
              <a:rPr lang="en-US" sz="4400" b="1" dirty="0">
                <a:solidFill>
                  <a:srgbClr val="C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endParaRPr lang="en-US" sz="4400" b="1" dirty="0">
              <a:solidFill>
                <a:srgbClr val="C00000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1516B25-23A3-3474-EFE2-623E69BAA603}"/>
                  </a:ext>
                </a:extLst>
              </p:cNvPr>
              <p:cNvSpPr txBox="1"/>
              <p:nvPr/>
            </p:nvSpPr>
            <p:spPr>
              <a:xfrm>
                <a:off x="349965" y="4609290"/>
                <a:ext cx="93726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1516B25-23A3-3474-EFE2-623E69BAA6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965" y="4609290"/>
                <a:ext cx="9372600" cy="769441"/>
              </a:xfrm>
              <a:prstGeom prst="rect">
                <a:avLst/>
              </a:prstGeom>
              <a:blipFill>
                <a:blip r:embed="rId4"/>
                <a:stretch>
                  <a:fillRect l="-2601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3D8A451-9A0F-00DF-8F91-326D9372CD69}"/>
                  </a:ext>
                </a:extLst>
              </p:cNvPr>
              <p:cNvSpPr txBox="1"/>
              <p:nvPr/>
            </p:nvSpPr>
            <p:spPr>
              <a:xfrm>
                <a:off x="349965" y="12725400"/>
                <a:ext cx="114300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ị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ℝ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3D8A451-9A0F-00DF-8F91-326D9372CD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965" y="12725400"/>
                <a:ext cx="11430000" cy="769441"/>
              </a:xfrm>
              <a:prstGeom prst="rect">
                <a:avLst/>
              </a:prstGeom>
              <a:blipFill>
                <a:blip r:embed="rId5"/>
                <a:stretch>
                  <a:fillRect l="-2133" t="-17460" b="-3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5FF51A72-3109-22DD-650B-A09DCD41AED4}"/>
                  </a:ext>
                </a:extLst>
              </p:cNvPr>
              <p:cNvSpPr txBox="1"/>
              <p:nvPr/>
            </p:nvSpPr>
            <p:spPr>
              <a:xfrm>
                <a:off x="12611910" y="4343400"/>
                <a:ext cx="9372600" cy="10671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Vẽ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den>
                    </m:f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5FF51A72-3109-22DD-650B-A09DCD41AE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11910" y="4343400"/>
                <a:ext cx="9372600" cy="1067152"/>
              </a:xfrm>
              <a:prstGeom prst="rect">
                <a:avLst/>
              </a:prstGeom>
              <a:blipFill>
                <a:blip r:embed="rId6"/>
                <a:stretch>
                  <a:fillRect l="-2668" b="-10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A698B7D-A16E-9DF6-3BCA-165F987A6304}"/>
                  </a:ext>
                </a:extLst>
              </p:cNvPr>
              <p:cNvSpPr txBox="1"/>
              <p:nvPr/>
            </p:nvSpPr>
            <p:spPr>
              <a:xfrm>
                <a:off x="12540394" y="11778968"/>
                <a:ext cx="11843606" cy="17442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</m:t>
                    </m:r>
                    <m:f>
                      <m:f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den>
                    </m:f>
                    <m:sSup>
                      <m:sSup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−∞;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ịc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+∞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A698B7D-A16E-9DF6-3BCA-165F987A63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40394" y="11778968"/>
                <a:ext cx="11843606" cy="1744260"/>
              </a:xfrm>
              <a:prstGeom prst="rect">
                <a:avLst/>
              </a:prstGeom>
              <a:blipFill>
                <a:blip r:embed="rId7"/>
                <a:stretch>
                  <a:fillRect l="-2059"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A0984692-6937-48CC-07A9-AC75D4AF56F9}"/>
              </a:ext>
            </a:extLst>
          </p:cNvPr>
          <p:cNvPicPr/>
          <p:nvPr/>
        </p:nvPicPr>
        <p:blipFill>
          <a:blip r:embed="rId8"/>
          <a:stretch>
            <a:fillRect/>
          </a:stretch>
        </p:blipFill>
        <p:spPr>
          <a:xfrm>
            <a:off x="1600200" y="5318695"/>
            <a:ext cx="5943600" cy="7472869"/>
          </a:xfrm>
          <a:prstGeom prst="rect">
            <a:avLst/>
          </a:prstGeom>
        </p:spPr>
      </p:pic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0E54BC3D-AF79-B1F3-46CB-B434A69290BF}"/>
              </a:ext>
            </a:extLst>
          </p:cNvPr>
          <p:cNvCxnSpPr/>
          <p:nvPr/>
        </p:nvCxnSpPr>
        <p:spPr>
          <a:xfrm>
            <a:off x="12344400" y="4845611"/>
            <a:ext cx="0" cy="8767989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10" name="Picture 9">
            <a:extLst>
              <a:ext uri="{FF2B5EF4-FFF2-40B4-BE49-F238E27FC236}">
                <a16:creationId xmlns:a16="http://schemas.microsoft.com/office/drawing/2014/main" id="{56CFFC2D-833B-6D18-6F97-97DF1145A480}"/>
              </a:ext>
            </a:extLst>
          </p:cNvPr>
          <p:cNvPicPr/>
          <p:nvPr/>
        </p:nvPicPr>
        <p:blipFill>
          <a:blip r:embed="rId9"/>
          <a:stretch>
            <a:fillRect/>
          </a:stretch>
        </p:blipFill>
        <p:spPr>
          <a:xfrm>
            <a:off x="15621003" y="5363298"/>
            <a:ext cx="4876787" cy="66001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549702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2" grpId="0"/>
      <p:bldP spid="3" grpId="0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>
            <a:extLst>
              <a:ext uri="{FF2B5EF4-FFF2-40B4-BE49-F238E27FC236}">
                <a16:creationId xmlns:a16="http://schemas.microsoft.com/office/drawing/2014/main" id="{F5322D5D-00D8-42B9-BCDA-53D3D944992D}"/>
              </a:ext>
            </a:extLst>
          </p:cNvPr>
          <p:cNvSpPr txBox="1"/>
          <p:nvPr/>
        </p:nvSpPr>
        <p:spPr>
          <a:xfrm rot="10800000" flipH="1" flipV="1">
            <a:off x="152400" y="838200"/>
            <a:ext cx="91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5D4A5199-2F9C-C816-9C8C-4883E7EF69AF}"/>
              </a:ext>
            </a:extLst>
          </p:cNvPr>
          <p:cNvGrpSpPr/>
          <p:nvPr/>
        </p:nvGrpSpPr>
        <p:grpSpPr>
          <a:xfrm>
            <a:off x="-15949" y="990600"/>
            <a:ext cx="24229194" cy="4130546"/>
            <a:chOff x="304800" y="2971797"/>
            <a:chExt cx="24229194" cy="423625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Rounded Rectangle 19">
                  <a:extLst>
                    <a:ext uri="{FF2B5EF4-FFF2-40B4-BE49-F238E27FC236}">
                      <a16:creationId xmlns:a16="http://schemas.microsoft.com/office/drawing/2014/main" id="{53629918-7066-DAB9-59EB-4ED526696574}"/>
                    </a:ext>
                  </a:extLst>
                </p:cNvPr>
                <p:cNvSpPr/>
                <p:nvPr/>
              </p:nvSpPr>
              <p:spPr>
                <a:xfrm>
                  <a:off x="320749" y="3152950"/>
                  <a:ext cx="24213245" cy="4055101"/>
                </a:xfrm>
                <a:prstGeom prst="roundRect">
                  <a:avLst>
                    <a:gd name="adj" fmla="val 4496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>
                  <a:solidFill>
                    <a:srgbClr val="99915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just"/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	    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á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uê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xe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ô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ô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ự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ái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à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1,2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iệu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ồng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một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gày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o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ai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gày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ầu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iên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900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ghìn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ồng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o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mỗi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gày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iếp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eo.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ổng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iền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𝑻</m:t>
                      </m:r>
                    </m:oMath>
                  </a14:m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phải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ả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à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một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àm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gày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𝒙</m:t>
                      </m:r>
                    </m:oMath>
                  </a14:m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mà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ách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uê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xe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  <a:p>
                  <a:pPr algn="just"/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a,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iết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ông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ức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àm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𝑻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𝑻</m:t>
                      </m:r>
                      <m:d>
                        <m:dPr>
                          <m:ctrlP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𝒙</m:t>
                          </m:r>
                        </m:e>
                      </m:d>
                    </m:oMath>
                  </a14:m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  <a:p>
                  <a:pPr algn="just"/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,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ính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𝑻</m:t>
                      </m:r>
                      <m:d>
                        <m:dPr>
                          <m:ctrlP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𝟐</m:t>
                          </m:r>
                        </m:e>
                      </m:d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, 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𝑻</m:t>
                      </m:r>
                      <m:d>
                        <m:dPr>
                          <m:ctrlP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𝟑</m:t>
                          </m:r>
                        </m:e>
                      </m:d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, 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𝑻</m:t>
                      </m:r>
                      <m:d>
                        <m:dPr>
                          <m:ctrlP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𝟓</m:t>
                          </m:r>
                        </m:e>
                      </m:d>
                    </m:oMath>
                  </a14:m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o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iết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ý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ghĩa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mỗi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á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ị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ày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25" name="Rounded Rectangle 19">
                  <a:extLst>
                    <a:ext uri="{FF2B5EF4-FFF2-40B4-BE49-F238E27FC236}">
                      <a16:creationId xmlns:a16="http://schemas.microsoft.com/office/drawing/2014/main" id="{53629918-7066-DAB9-59EB-4ED52669657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0749" y="3152950"/>
                  <a:ext cx="24213245" cy="4055101"/>
                </a:xfrm>
                <a:prstGeom prst="roundRect">
                  <a:avLst>
                    <a:gd name="adj" fmla="val 4496"/>
                  </a:avLst>
                </a:prstGeom>
                <a:blipFill>
                  <a:blip r:embed="rId3"/>
                  <a:stretch>
                    <a:fillRect l="-780" r="-780" b="-614"/>
                  </a:stretch>
                </a:blipFill>
                <a:ln>
                  <a:solidFill>
                    <a:srgbClr val="999158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26" name="Group 25">
              <a:extLst>
                <a:ext uri="{FF2B5EF4-FFF2-40B4-BE49-F238E27FC236}">
                  <a16:creationId xmlns:a16="http://schemas.microsoft.com/office/drawing/2014/main" id="{A89A4043-9363-9706-FEDF-7051E2AF4B45}"/>
                </a:ext>
              </a:extLst>
            </p:cNvPr>
            <p:cNvGrpSpPr/>
            <p:nvPr/>
          </p:nvGrpSpPr>
          <p:grpSpPr>
            <a:xfrm>
              <a:off x="304800" y="2971797"/>
              <a:ext cx="3276233" cy="808931"/>
              <a:chOff x="22440" y="38103"/>
              <a:chExt cx="1056356" cy="225829"/>
            </a:xfrm>
          </p:grpSpPr>
          <p:grpSp>
            <p:nvGrpSpPr>
              <p:cNvPr id="27" name="Group 26">
                <a:extLst>
                  <a:ext uri="{FF2B5EF4-FFF2-40B4-BE49-F238E27FC236}">
                    <a16:creationId xmlns:a16="http://schemas.microsoft.com/office/drawing/2014/main" id="{C3FBF66E-5561-A795-BBBE-708C826788FD}"/>
                  </a:ext>
                </a:extLst>
              </p:cNvPr>
              <p:cNvGrpSpPr/>
              <p:nvPr/>
            </p:nvGrpSpPr>
            <p:grpSpPr>
              <a:xfrm>
                <a:off x="22440" y="38103"/>
                <a:ext cx="1056356" cy="225829"/>
                <a:chOff x="31572" y="34060"/>
                <a:chExt cx="1486312" cy="279476"/>
              </a:xfrm>
            </p:grpSpPr>
            <p:sp>
              <p:nvSpPr>
                <p:cNvPr id="29" name="Arrow: Pentagon 28">
                  <a:extLst>
                    <a:ext uri="{FF2B5EF4-FFF2-40B4-BE49-F238E27FC236}">
                      <a16:creationId xmlns:a16="http://schemas.microsoft.com/office/drawing/2014/main" id="{C855CC05-0703-F2AD-483F-27C764A9B9AE}"/>
                    </a:ext>
                  </a:extLst>
                </p:cNvPr>
                <p:cNvSpPr/>
                <p:nvPr/>
              </p:nvSpPr>
              <p:spPr>
                <a:xfrm>
                  <a:off x="169849" y="34060"/>
                  <a:ext cx="1348035" cy="279476"/>
                </a:xfrm>
                <a:prstGeom prst="homePlate">
                  <a:avLst/>
                </a:prstGeom>
                <a:solidFill>
                  <a:srgbClr val="FCFFEF"/>
                </a:solidFill>
                <a:ln>
                  <a:solidFill>
                    <a:schemeClr val="accent2">
                      <a:lumMod val="20000"/>
                      <a:lumOff val="8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pPr>
                    <a:lnSpc>
                      <a:spcPct val="106000"/>
                    </a:lnSpc>
                    <a:spcAft>
                      <a:spcPts val="800"/>
                    </a:spcAft>
                  </a:pPr>
                  <a:r>
                    <a:rPr lang="vi-VN" sz="1000" b="1" kern="1200">
                      <a:solidFill>
                        <a:srgbClr val="0000CC"/>
                      </a:solidFill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endParaRPr lang="vi-VN" sz="110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0" name="Arrow: Chevron 29">
                  <a:extLst>
                    <a:ext uri="{FF2B5EF4-FFF2-40B4-BE49-F238E27FC236}">
                      <a16:creationId xmlns:a16="http://schemas.microsoft.com/office/drawing/2014/main" id="{021EF32F-5F3C-A3EE-8BFB-6FA09D574F91}"/>
                    </a:ext>
                  </a:extLst>
                </p:cNvPr>
                <p:cNvSpPr/>
                <p:nvPr/>
              </p:nvSpPr>
              <p:spPr>
                <a:xfrm>
                  <a:off x="31572" y="60342"/>
                  <a:ext cx="162630" cy="170831"/>
                </a:xfrm>
                <a:prstGeom prst="chevron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  <p:sp>
              <p:nvSpPr>
                <p:cNvPr id="31" name="Arrow: Chevron 30">
                  <a:extLst>
                    <a:ext uri="{FF2B5EF4-FFF2-40B4-BE49-F238E27FC236}">
                      <a16:creationId xmlns:a16="http://schemas.microsoft.com/office/drawing/2014/main" id="{28708207-8DFF-4E6F-87E1-DE324719508D}"/>
                    </a:ext>
                  </a:extLst>
                </p:cNvPr>
                <p:cNvSpPr/>
                <p:nvPr/>
              </p:nvSpPr>
              <p:spPr>
                <a:xfrm>
                  <a:off x="116273" y="60276"/>
                  <a:ext cx="162603" cy="174267"/>
                </a:xfrm>
                <a:prstGeom prst="chevron">
                  <a:avLst/>
                </a:prstGeom>
                <a:solidFill>
                  <a:srgbClr val="FFC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28" name="TextBox 56">
                <a:extLst>
                  <a:ext uri="{FF2B5EF4-FFF2-40B4-BE49-F238E27FC236}">
                    <a16:creationId xmlns:a16="http://schemas.microsoft.com/office/drawing/2014/main" id="{5769C815-B930-8F98-1FA5-E9A253A80652}"/>
                  </a:ext>
                </a:extLst>
              </p:cNvPr>
              <p:cNvSpPr txBox="1"/>
              <p:nvPr/>
            </p:nvSpPr>
            <p:spPr>
              <a:xfrm>
                <a:off x="198205" y="59377"/>
                <a:ext cx="807002" cy="161909"/>
              </a:xfrm>
              <a:prstGeom prst="rect">
                <a:avLst/>
              </a:prstGeom>
              <a:noFill/>
            </p:spPr>
            <p:txBody>
              <a:bodyPr wrap="square" tIns="54000" bIns="0">
                <a:noAutofit/>
              </a:bodyPr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3800" b="1" kern="1200" dirty="0">
                    <a:solidFill>
                      <a:srgbClr val="0000CC"/>
                    </a:solidFill>
                    <a:effectLst/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</a:t>
                </a:r>
                <a:r>
                  <a:rPr lang="en-US" sz="3800" b="1" dirty="0">
                    <a:solidFill>
                      <a:srgbClr val="0000CC"/>
                    </a:solidFill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6.6</a:t>
                </a:r>
                <a:endParaRPr lang="vi-VN" sz="3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80653577-19AB-67D1-0AF0-8E3A0511C635}"/>
              </a:ext>
            </a:extLst>
          </p:cNvPr>
          <p:cNvSpPr txBox="1"/>
          <p:nvPr/>
        </p:nvSpPr>
        <p:spPr>
          <a:xfrm>
            <a:off x="5105400" y="5121146"/>
            <a:ext cx="12667784" cy="7516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4400" b="1" dirty="0" err="1">
                <a:solidFill>
                  <a:srgbClr val="C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ướng</a:t>
            </a:r>
            <a:r>
              <a:rPr lang="en-US" sz="4400" b="1" dirty="0">
                <a:solidFill>
                  <a:srgbClr val="C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ẫn</a:t>
            </a:r>
            <a:r>
              <a:rPr lang="en-US" sz="4400" b="1" dirty="0">
                <a:solidFill>
                  <a:srgbClr val="C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endParaRPr lang="en-US" sz="4400" b="1" dirty="0">
              <a:solidFill>
                <a:srgbClr val="C00000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AF6B684-C525-74AD-AC93-12DD6919FAFD}"/>
                  </a:ext>
                </a:extLst>
              </p:cNvPr>
              <p:cNvSpPr txBox="1"/>
              <p:nvPr/>
            </p:nvSpPr>
            <p:spPr>
              <a:xfrm>
                <a:off x="163291" y="5733259"/>
                <a:ext cx="18364200" cy="22797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742950" indent="-742950">
                  <a:buAutoNum type="alphaLcParenR"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𝑻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𝑻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𝑻</m:t>
                      </m:r>
                      <m:d>
                        <m:dPr>
                          <m:ctrlPr>
                            <a:rPr lang="en-US" sz="4400" b="1" i="1" smtClean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400" b="1" i="1" smtClean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𝒙</m:t>
                          </m:r>
                        </m:e>
                      </m:d>
                      <m:r>
                        <a:rPr lang="en-US" sz="4400" b="1" i="1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b="1" i="1" smtClean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 smtClean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</m:ctrlPr>
                            </m:eqArrPr>
                            <m:e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𝟏𝟐𝟎𝟎𝟎𝟎𝟎</m:t>
                              </m:r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𝒙</m:t>
                              </m:r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 </m:t>
                              </m:r>
                              <m:r>
                                <a:rPr lang="en-US" sz="4400" b="1" i="0" smtClean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𝐤𝐡𝐢</m:t>
                              </m:r>
                              <m:r>
                                <a:rPr lang="en-US" sz="4400" b="1" i="0" smtClean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 </m:t>
                              </m:r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𝟎</m:t>
                              </m:r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  <m:t>≤</m:t>
                              </m:r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𝒙</m:t>
                              </m:r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  <m:t>≤</m:t>
                              </m:r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𝟐</m:t>
                              </m:r>
                            </m:e>
                            <m:e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𝟐𝟒𝟎𝟎𝟎𝟎𝟎</m:t>
                              </m:r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+</m:t>
                              </m:r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𝟗𝟎𝟎𝟎𝟎𝟎</m:t>
                              </m:r>
                              <m:d>
                                <m:dPr>
                                  <m:ctrlPr>
                                    <a:rPr lang="en-US" sz="4400" b="1" i="1" smtClean="0">
                                      <a:latin typeface="Cambria Math" panose="02040503050406030204" pitchFamily="18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 i="1" smtClean="0">
                                      <a:latin typeface="Cambria Math" panose="02040503050406030204" pitchFamily="18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𝒙</m:t>
                                  </m:r>
                                  <m:r>
                                    <a:rPr lang="en-US" sz="4400" b="1" i="1" smtClean="0">
                                      <a:latin typeface="Cambria Math" panose="02040503050406030204" pitchFamily="18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−</m:t>
                                  </m:r>
                                  <m:r>
                                    <a:rPr lang="en-US" sz="4400" b="1" i="1" smtClean="0">
                                      <a:latin typeface="Cambria Math" panose="02040503050406030204" pitchFamily="18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𝟐</m:t>
                                  </m:r>
                                </m:e>
                              </m:d>
                              <m:r>
                                <a:rPr lang="en-US" sz="4400" b="1" i="0" smtClean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 </m:t>
                              </m:r>
                              <m:r>
                                <a:rPr lang="en-US" sz="4400" b="1" i="0" smtClean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𝐤𝐡𝐢</m:t>
                              </m:r>
                              <m:r>
                                <a:rPr lang="en-US" sz="4400" b="1" i="0" smtClean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 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𝒙</m:t>
                              </m:r>
                              <m:r>
                                <a:rPr lang="en-US" sz="4400" b="1" i="0" smtClean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&gt;</m:t>
                              </m:r>
                              <m:r>
                                <a:rPr lang="en-US" sz="4400" b="1" i="0" smtClean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𝟐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AF6B684-C525-74AD-AC93-12DD6919FA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291" y="5733259"/>
                <a:ext cx="18364200" cy="2279791"/>
              </a:xfrm>
              <a:prstGeom prst="rect">
                <a:avLst/>
              </a:prstGeom>
              <a:blipFill>
                <a:blip r:embed="rId4"/>
                <a:stretch>
                  <a:fillRect l="-1361" t="-5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8CAC34E0-801C-A5B5-5102-5A22021166A6}"/>
              </a:ext>
            </a:extLst>
          </p:cNvPr>
          <p:cNvSpPr txBox="1"/>
          <p:nvPr/>
        </p:nvSpPr>
        <p:spPr>
          <a:xfrm>
            <a:off x="138329" y="8013050"/>
            <a:ext cx="2027342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, Theo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ô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ta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0607015-B5F2-1830-7B6A-4F0B1D47B927}"/>
                  </a:ext>
                </a:extLst>
              </p:cNvPr>
              <p:cNvSpPr txBox="1"/>
              <p:nvPr/>
            </p:nvSpPr>
            <p:spPr>
              <a:xfrm>
                <a:off x="468092" y="9003119"/>
                <a:ext cx="92746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𝑻</m:t>
                      </m:r>
                      <m:d>
                        <m:dPr>
                          <m:ctrlPr>
                            <a:rPr lang="en-US" sz="4400" b="1" i="1" smtClean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400" b="1" i="1" smtClean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𝟐</m:t>
                          </m:r>
                        </m:e>
                      </m:d>
                      <m:r>
                        <a:rPr lang="en-US" sz="4400" b="1" i="1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𝟏𝟐𝟎𝟎𝟎𝟎𝟎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𝟐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𝟐𝟒𝟎𝟎𝟎𝟎𝟎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i="1" dirty="0">
                  <a:latin typeface="Cambria Math" panose="02040503050406030204" pitchFamily="18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0607015-B5F2-1830-7B6A-4F0B1D47B9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092" y="9003119"/>
                <a:ext cx="9274616" cy="76944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465BD7F9-D459-C8DF-BDF6-5A2225A95D1F}"/>
                  </a:ext>
                </a:extLst>
              </p:cNvPr>
              <p:cNvSpPr txBox="1"/>
              <p:nvPr/>
            </p:nvSpPr>
            <p:spPr>
              <a:xfrm>
                <a:off x="842149" y="9975104"/>
                <a:ext cx="10511651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𝑻</m:t>
                      </m:r>
                      <m:d>
                        <m:dPr>
                          <m:ctrlPr>
                            <a:rPr lang="en-US" sz="4400" b="1" i="1" smtClean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400" b="1" i="1" smtClean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𝟑</m:t>
                          </m:r>
                        </m:e>
                      </m:d>
                      <m:r>
                        <a:rPr lang="en-US" sz="4400" b="1" i="1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𝟐𝟒𝟎𝟎𝟎𝟎𝟎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𝟗𝟎𝟎𝟎𝟎𝟎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𝟑𝟑𝟎𝟎𝟎𝟎𝟎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465BD7F9-D459-C8DF-BDF6-5A2225A95D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149" y="9975104"/>
                <a:ext cx="10511651" cy="7694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3DCD87D4-AFF0-A668-FA05-8945F136B3F7}"/>
                  </a:ext>
                </a:extLst>
              </p:cNvPr>
              <p:cNvSpPr txBox="1"/>
              <p:nvPr/>
            </p:nvSpPr>
            <p:spPr>
              <a:xfrm>
                <a:off x="921590" y="10965160"/>
                <a:ext cx="1088941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𝑻</m:t>
                    </m:r>
                    <m:d>
                      <m:dPr>
                        <m:ctrlP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𝟓</m:t>
                        </m:r>
                      </m:e>
                    </m:d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𝟒𝟎𝟎𝟎𝟎𝟎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𝟕𝟎𝟎𝟎𝟎𝟎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𝟓𝟏𝟎𝟎𝟎𝟎𝟎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3DCD87D4-AFF0-A668-FA05-8945F136B3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1590" y="10965160"/>
                <a:ext cx="10889410" cy="769441"/>
              </a:xfrm>
              <a:prstGeom prst="rect">
                <a:avLst/>
              </a:prstGeom>
              <a:blipFill>
                <a:blip r:embed="rId7"/>
                <a:stretch>
                  <a:fillRect t="-17460" r="-128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94914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2" grpId="0"/>
      <p:bldP spid="14" grpId="0"/>
      <p:bldP spid="15" grpId="0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4CAE1B80-235C-FCB0-7C49-00665B98DC46}"/>
              </a:ext>
            </a:extLst>
          </p:cNvPr>
          <p:cNvGrpSpPr/>
          <p:nvPr/>
        </p:nvGrpSpPr>
        <p:grpSpPr>
          <a:xfrm>
            <a:off x="629055" y="5815191"/>
            <a:ext cx="23304512" cy="1326534"/>
            <a:chOff x="241306" y="2243792"/>
            <a:chExt cx="11778089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B48428A4-F198-A003-78D9-31DE63E551FE}"/>
                    </a:ext>
                  </a:extLst>
                </p:cNvPr>
                <p:cNvSpPr/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en-US" sz="4800" b="1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en-US" altLang="en-US" sz="4800" b="1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     </m:t>
                            </m:r>
                            <m:r>
                              <a:rPr lang="en-US" altLang="en-US" sz="4800" b="1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𝑴</m:t>
                            </m:r>
                          </m:e>
                          <m:sub>
                            <m:r>
                              <a:rPr lang="en-US" altLang="en-US" sz="4800" b="1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b>
                        </m:sSub>
                        <m:d>
                          <m:dPr>
                            <m:ctrlPr>
                              <a:rPr lang="en-US" altLang="en-US" sz="4800" b="1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altLang="en-US" sz="4800" b="1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𝟎</m:t>
                            </m:r>
                            <m:r>
                              <a:rPr lang="en-US" altLang="en-US" sz="4800" b="1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;</m:t>
                            </m:r>
                            <m:r>
                              <a:rPr lang="en-US" altLang="en-US" sz="4800" b="1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𝟏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en-US" altLang="en-US" sz="4800" b="1" dirty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B48428A4-F198-A003-78D9-31DE63E551F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84C83E8D-93AF-AB77-60F0-B14EB14475A7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1EF2102-63C4-8277-3E8F-BA8CDFDCDD1C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en-US" sz="4800" b="1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en-US" altLang="en-US" sz="4800" b="1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𝑴</m:t>
                            </m:r>
                          </m:e>
                          <m:sub>
                            <m:r>
                              <a:rPr lang="en-US" altLang="en-US" sz="4800" b="1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𝟏</m:t>
                            </m:r>
                          </m:sub>
                        </m:sSub>
                        <m:d>
                          <m:dPr>
                            <m:ctrlPr>
                              <a:rPr lang="en-US" altLang="en-US" sz="4800" b="1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altLang="en-US" sz="4800" b="1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  <m:r>
                              <a:rPr lang="en-US" altLang="en-US" sz="4800" b="1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;</m:t>
                            </m:r>
                            <m:r>
                              <a:rPr lang="en-US" altLang="en-US" sz="4800" b="1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𝟑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en-US" altLang="en-US" sz="4800" b="1" dirty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1EF2102-63C4-8277-3E8F-BA8CDFDCDD1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5D97137C-6FE4-7037-9E6D-24323F88C867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10C72F87-07A2-0B3A-953A-978CE05518ED}"/>
                    </a:ext>
                  </a:extLst>
                </p:cNvPr>
                <p:cNvSpPr/>
                <p:nvPr/>
              </p:nvSpPr>
              <p:spPr>
                <a:xfrm>
                  <a:off x="6647108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en-US" sz="4800" b="1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en-US" altLang="en-US" sz="4800" b="1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𝑴</m:t>
                            </m:r>
                          </m:e>
                          <m:sub>
                            <m:r>
                              <a:rPr lang="en-US" altLang="en-US" sz="4800" b="1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𝟑</m:t>
                            </m:r>
                          </m:sub>
                        </m:sSub>
                        <m:d>
                          <m:dPr>
                            <m:ctrlPr>
                              <a:rPr lang="en-US" altLang="en-US" sz="4800" b="1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en-US" sz="4800" b="1" i="1" dirty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en-US" sz="4800" b="1" i="1" dirty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altLang="en-US" sz="4800" b="1" i="1" dirty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𝟐</m:t>
                                </m:r>
                              </m:den>
                            </m:f>
                            <m:r>
                              <a:rPr lang="en-US" altLang="en-US" sz="4800" b="1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;−</m:t>
                            </m:r>
                            <m:f>
                              <m:fPr>
                                <m:ctrlPr>
                                  <a:rPr lang="en-US" altLang="en-US" sz="4800" b="1" i="1" dirty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en-US" sz="4800" b="1" i="1" dirty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altLang="en-US" sz="4800" b="1" i="1" dirty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𝟐</m:t>
                                </m:r>
                              </m:den>
                            </m:f>
                          </m:e>
                        </m:d>
                        <m:r>
                          <m:rPr>
                            <m:nor/>
                          </m:rPr>
                          <a:rPr lang="en-US" altLang="en-US" sz="4800" b="1" dirty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10C72F87-07A2-0B3A-953A-978CE05518E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47108" y="2243792"/>
                  <a:ext cx="2468235" cy="617268"/>
                </a:xfrm>
                <a:prstGeom prst="rect">
                  <a:avLst/>
                </a:prstGeom>
                <a:blipFill>
                  <a:blip r:embed="rId4"/>
                  <a:stretch>
                    <a:fillRect t="-3540" b="-973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16C1D00A-EFB8-1843-305C-B459E52641DB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E80AA816-24B0-A1AB-B512-1B69A8802E48}"/>
                    </a:ext>
                  </a:extLst>
                </p:cNvPr>
                <p:cNvSpPr/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en-US" sz="5400" b="1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en-US" altLang="en-US" sz="5400" b="1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𝑴</m:t>
                            </m:r>
                          </m:e>
                          <m:sub>
                            <m:r>
                              <a:rPr lang="en-US" altLang="en-US" sz="5400" b="1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𝟏</m:t>
                            </m:r>
                          </m:sub>
                        </m:sSub>
                        <m:d>
                          <m:dPr>
                            <m:ctrlPr>
                              <a:rPr lang="en-US" altLang="en-US" sz="5400" b="1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altLang="en-US" sz="5400" b="1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𝟏</m:t>
                            </m:r>
                            <m:r>
                              <a:rPr lang="en-US" altLang="en-US" sz="5400" b="1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;</m:t>
                            </m:r>
                            <m:r>
                              <a:rPr lang="en-US" altLang="en-US" sz="5400" b="1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𝟎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en-US" altLang="en-US" sz="5400" b="1" dirty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E80AA816-24B0-A1AB-B512-1B69A8802E4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F511A7FA-8488-F918-906D-7310A1E0F367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1" name="Oval 10">
            <a:extLst>
              <a:ext uri="{FF2B5EF4-FFF2-40B4-BE49-F238E27FC236}">
                <a16:creationId xmlns:a16="http://schemas.microsoft.com/office/drawing/2014/main" id="{E5D913EC-0752-FE03-22AC-1A64D3990366}"/>
              </a:ext>
            </a:extLst>
          </p:cNvPr>
          <p:cNvSpPr/>
          <p:nvPr/>
        </p:nvSpPr>
        <p:spPr>
          <a:xfrm>
            <a:off x="18464287" y="5941110"/>
            <a:ext cx="1068462" cy="116048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9155F507-DD34-3FE0-680C-9586B8AE806D}"/>
              </a:ext>
            </a:extLst>
          </p:cNvPr>
          <p:cNvGrpSpPr/>
          <p:nvPr/>
        </p:nvGrpSpPr>
        <p:grpSpPr>
          <a:xfrm>
            <a:off x="220060" y="2819400"/>
            <a:ext cx="23943880" cy="2865479"/>
            <a:chOff x="923003" y="3917552"/>
            <a:chExt cx="23943880" cy="2401466"/>
          </a:xfrm>
        </p:grpSpPr>
        <p:sp>
          <p:nvSpPr>
            <p:cNvPr id="13" name="Rounded Rectangle 41">
              <a:extLst>
                <a:ext uri="{FF2B5EF4-FFF2-40B4-BE49-F238E27FC236}">
                  <a16:creationId xmlns:a16="http://schemas.microsoft.com/office/drawing/2014/main" id="{CF200796-2C05-26D5-EDA1-17D43F34D327}"/>
                </a:ext>
              </a:extLst>
            </p:cNvPr>
            <p:cNvSpPr/>
            <p:nvPr/>
          </p:nvSpPr>
          <p:spPr>
            <a:xfrm>
              <a:off x="1272211" y="4426857"/>
              <a:ext cx="23594672" cy="189216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AE44BCC2-5BA7-C501-7AE9-A4AE9580E3A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C7AD3F96-4B55-CEDD-548C-77B12FE670F5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17" name="Freeform 20">
                  <a:extLst>
                    <a:ext uri="{FF2B5EF4-FFF2-40B4-BE49-F238E27FC236}">
                      <a16:creationId xmlns:a16="http://schemas.microsoft.com/office/drawing/2014/main" id="{80502513-A25B-0835-4109-DB952381BD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82699666-CC20-6F86-87E2-AEE0883EEB1F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002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</a:t>
                  </a: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085EF6A8-BBD4-97C5-E898-A64BAB3D1F6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75851CE-163D-E150-15B4-D46B2C25F56B}"/>
              </a:ext>
            </a:extLst>
          </p:cNvPr>
          <p:cNvGrpSpPr/>
          <p:nvPr/>
        </p:nvGrpSpPr>
        <p:grpSpPr>
          <a:xfrm>
            <a:off x="6076" y="1800653"/>
            <a:ext cx="19656044" cy="830997"/>
            <a:chOff x="-288924" y="1892299"/>
            <a:chExt cx="19659599" cy="830996"/>
          </a:xfrm>
        </p:grpSpPr>
        <p:sp>
          <p:nvSpPr>
            <p:cNvPr id="20" name="Rounded Rectangle 2">
              <a:extLst>
                <a:ext uri="{FF2B5EF4-FFF2-40B4-BE49-F238E27FC236}">
                  <a16:creationId xmlns:a16="http://schemas.microsoft.com/office/drawing/2014/main" id="{74FE6275-B7E9-DAD2-3AE0-482A0C6BEA12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167C850C-3131-19EE-36C3-6638125E49C6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EB0D0D9F-715B-8424-BFC2-4CD5B5579F91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 BÀI TẬP BỔ SUNG</a:t>
              </a:r>
            </a:p>
          </p:txBody>
        </p: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84E53EB0-6D81-C9D0-3480-AE8B3EDD8E39}"/>
              </a:ext>
            </a:extLst>
          </p:cNvPr>
          <p:cNvSpPr txBox="1"/>
          <p:nvPr/>
        </p:nvSpPr>
        <p:spPr>
          <a:xfrm>
            <a:off x="220060" y="3484349"/>
            <a:ext cx="23304511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	</a:t>
            </a:r>
            <a:endParaRPr lang="en-US" sz="4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C37EE2FA-AEC6-92CF-2594-955CAB62A19A}"/>
              </a:ext>
            </a:extLst>
          </p:cNvPr>
          <p:cNvGrpSpPr/>
          <p:nvPr/>
        </p:nvGrpSpPr>
        <p:grpSpPr>
          <a:xfrm>
            <a:off x="74580" y="7229279"/>
            <a:ext cx="23862374" cy="6334321"/>
            <a:chOff x="48567" y="4381499"/>
            <a:chExt cx="23018772" cy="5716249"/>
          </a:xfrm>
          <a:solidFill>
            <a:srgbClr val="DAE3F3"/>
          </a:solidFill>
        </p:grpSpPr>
        <p:sp>
          <p:nvSpPr>
            <p:cNvPr id="26" name="Rounded Rectangle 52">
              <a:extLst>
                <a:ext uri="{FF2B5EF4-FFF2-40B4-BE49-F238E27FC236}">
                  <a16:creationId xmlns:a16="http://schemas.microsoft.com/office/drawing/2014/main" id="{E7544F39-6343-495F-6150-CB95CB1743DD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5EB8AB53-A836-EB8E-52C9-9E71BAA9E134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id="{C400BFB7-A84E-C2FC-CF40-0D695F075AC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21D3D6AB-0C38-4A08-2633-39461CFFB4ED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00219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30" name="Picture 29">
                <a:extLst>
                  <a:ext uri="{FF2B5EF4-FFF2-40B4-BE49-F238E27FC236}">
                    <a16:creationId xmlns:a16="http://schemas.microsoft.com/office/drawing/2014/main" id="{EAEEEB99-4B95-5D15-D11B-15E38404F72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F053E7E2-BC53-06F2-B92C-FF8D37370B10}"/>
                  </a:ext>
                </a:extLst>
              </p:cNvPr>
              <p:cNvSpPr txBox="1"/>
              <p:nvPr/>
            </p:nvSpPr>
            <p:spPr>
              <a:xfrm>
                <a:off x="1143000" y="3429000"/>
                <a:ext cx="22577136" cy="18981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alt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Cho </a:t>
                </a:r>
                <a:r>
                  <a:rPr lang="en-US" alt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alt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alt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ậc</a:t>
                </a:r>
                <a:r>
                  <a:rPr lang="en-US" alt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alt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alt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alt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alt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alt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alt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alt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alt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alt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alt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alt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alt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alt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alt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F053E7E2-BC53-06F2-B92C-FF8D37370B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3429000"/>
                <a:ext cx="22577136" cy="1898148"/>
              </a:xfrm>
              <a:prstGeom prst="rect">
                <a:avLst/>
              </a:prstGeom>
              <a:blipFill>
                <a:blip r:embed="rId8"/>
                <a:stretch>
                  <a:fillRect l="-1242" r="-27" b="-16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23">
            <a:extLst>
              <a:ext uri="{FF2B5EF4-FFF2-40B4-BE49-F238E27FC236}">
                <a16:creationId xmlns:a16="http://schemas.microsoft.com/office/drawing/2014/main" id="{90F9D30D-AD41-2703-E4D6-20950F8F56D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2834749" y="7994890"/>
            <a:ext cx="5352765" cy="1298744"/>
          </a:xfrm>
          <a:prstGeom prst="rect">
            <a:avLst/>
          </a:prstGeom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9494F3C4-3A37-56DA-9B69-93DA10BDD5D9}"/>
              </a:ext>
            </a:extLst>
          </p:cNvPr>
          <p:cNvSpPr txBox="1"/>
          <p:nvPr/>
        </p:nvSpPr>
        <p:spPr>
          <a:xfrm>
            <a:off x="785800" y="8267567"/>
            <a:ext cx="118816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ử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ụ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áy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asio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ập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53056A73-3B14-BEF4-8DB3-DAAF7AF33824}"/>
                  </a:ext>
                </a:extLst>
              </p:cNvPr>
              <p:cNvSpPr txBox="1"/>
              <p:nvPr/>
            </p:nvSpPr>
            <p:spPr>
              <a:xfrm>
                <a:off x="827019" y="9188785"/>
                <a:ext cx="17901331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Ấn phím r nhập các giá trị của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48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ở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áp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án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a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u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ợc</a:t>
                </a:r>
                <a:endParaRPr lang="en-US" sz="48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53056A73-3B14-BEF4-8DB3-DAAF7AF338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019" y="9188785"/>
                <a:ext cx="17901331" cy="830997"/>
              </a:xfrm>
              <a:prstGeom prst="rect">
                <a:avLst/>
              </a:prstGeom>
              <a:blipFill>
                <a:blip r:embed="rId10"/>
                <a:stretch>
                  <a:fillRect l="-1567" t="-17518" b="-364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33A7C2F7-D90E-B6E2-19D6-15765E97CB8E}"/>
                  </a:ext>
                </a:extLst>
              </p:cNvPr>
              <p:cNvSpPr txBox="1"/>
              <p:nvPr/>
            </p:nvSpPr>
            <p:spPr>
              <a:xfrm>
                <a:off x="888970" y="9880036"/>
                <a:ext cx="8108399" cy="37034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685800" indent="-685800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𝒚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4800" b="1" dirty="0"/>
                  <a:t> 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oạ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)</a:t>
                </a:r>
              </a:p>
              <a:p>
                <a:pPr marL="685800" indent="-685800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𝒚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800" b="1" dirty="0"/>
                  <a:t> 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oạ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)</a:t>
                </a:r>
              </a:p>
              <a:p>
                <a:pPr marL="685800" indent="-685800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𝒚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𝟔</m:t>
                        </m:r>
                      </m:den>
                    </m:f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oạ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)</a:t>
                </a:r>
              </a:p>
              <a:p>
                <a:pPr marL="685800" indent="-685800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𝒚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800" b="1" dirty="0"/>
                  <a:t> 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33A7C2F7-D90E-B6E2-19D6-15765E97CB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970" y="9880036"/>
                <a:ext cx="8108399" cy="3703450"/>
              </a:xfrm>
              <a:prstGeom prst="rect">
                <a:avLst/>
              </a:prstGeom>
              <a:blipFill>
                <a:blip r:embed="rId11"/>
                <a:stretch>
                  <a:fillRect b="-70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5732774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32" grpId="0"/>
      <p:bldP spid="33" grpId="0"/>
      <p:bldP spid="34" grpId="0"/>
      <p:bldP spid="3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  <p:tag name="INKNOELEADERBOARD" val="-423753479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7173</TotalTime>
  <Words>3238</Words>
  <PresentationFormat>Custom</PresentationFormat>
  <Paragraphs>415</Paragraphs>
  <Slides>27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42" baseType="lpstr">
      <vt:lpstr>Yu Gothic UI Semilight</vt:lpstr>
      <vt:lpstr>Arial</vt:lpstr>
      <vt:lpstr>Bahnschrift SemiBold SemiConden</vt:lpstr>
      <vt:lpstr>Calibri</vt:lpstr>
      <vt:lpstr>Calibri Light</vt:lpstr>
      <vt:lpstr>Cambria Math</vt:lpstr>
      <vt:lpstr>Fira Sans Black</vt:lpstr>
      <vt:lpstr>Tahoma</vt:lpstr>
      <vt:lpstr>Times New Roman</vt:lpstr>
      <vt:lpstr>Tomaho</vt:lpstr>
      <vt:lpstr>Wingdings</vt:lpstr>
      <vt:lpstr>Office Theme</vt:lpstr>
      <vt:lpstr>1_Office Theme</vt:lpstr>
      <vt:lpstr>Documen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2-10-17T09:17:10Z</dcterms:modified>
</cp:coreProperties>
</file>